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613B" w:rsidRPr="00E9649B" w:rsidRDefault="00E9649B" w:rsidP="00D41C19">
      <w:pPr>
        <w:spacing w:after="240" w:line="240" w:lineRule="auto"/>
        <w:jc w:val="center"/>
        <w:rPr>
          <w:b/>
          <w:color w:val="000000" w:themeColor="text1"/>
          <w:sz w:val="32"/>
        </w:rPr>
      </w:pPr>
      <w:r>
        <w:rPr>
          <w:b/>
          <w:color w:val="000000" w:themeColor="text1"/>
          <w:sz w:val="32"/>
        </w:rPr>
        <w:t>Визуализация на контекста</w:t>
      </w:r>
    </w:p>
    <w:p w:rsidR="007F183A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sz w:val="28"/>
          <w:lang w:eastAsia="bg-BG"/>
        </w:rPr>
        <w:t>В този документ ви предлагам нагледна интерпретация на ситуациите, в които може да „попаднем“ докато решаваме ирационални уравнения.</w:t>
      </w:r>
    </w:p>
    <w:p w:rsidR="00E9649B" w:rsidRDefault="00CD3225" w:rsidP="00E9649B">
      <w:pPr>
        <w:pStyle w:val="a3"/>
        <w:numPr>
          <w:ilvl w:val="0"/>
          <w:numId w:val="15"/>
        </w:numPr>
        <w:spacing w:after="120" w:line="240" w:lineRule="auto"/>
        <w:ind w:left="357" w:hanging="357"/>
        <w:jc w:val="both"/>
        <w:rPr>
          <w:rFonts w:eastAsia="Calibri" w:cs="Times New Roman"/>
          <w:b/>
          <w:sz w:val="28"/>
          <w:lang w:eastAsia="bg-BG"/>
        </w:rPr>
      </w:pPr>
      <w:r>
        <w:rPr>
          <w:rFonts w:eastAsia="Calibri" w:cs="Times New Roman"/>
          <w:b/>
          <w:sz w:val="28"/>
          <w:lang w:eastAsia="bg-BG"/>
        </w:rPr>
        <w:t>Визуализация на контекста относно д</w:t>
      </w:r>
      <w:r w:rsidR="00E9649B" w:rsidRPr="00BB57AB">
        <w:rPr>
          <w:rFonts w:eastAsia="Calibri" w:cs="Times New Roman"/>
          <w:b/>
          <w:sz w:val="28"/>
          <w:lang w:eastAsia="bg-BG"/>
        </w:rPr>
        <w:t>опустими стойности</w:t>
      </w:r>
    </w:p>
    <w:p w:rsidR="00E9649B" w:rsidRDefault="00AE64A4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  <w:r>
        <w:rPr>
          <w:rFonts w:eastAsia="Calibri" w:cs="Times New Roman"/>
          <w:b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page">
                  <wp:posOffset>904875</wp:posOffset>
                </wp:positionH>
                <wp:positionV relativeFrom="page">
                  <wp:posOffset>1895475</wp:posOffset>
                </wp:positionV>
                <wp:extent cx="5810250" cy="2538185"/>
                <wp:effectExtent l="0" t="0" r="0" b="0"/>
                <wp:wrapNone/>
                <wp:docPr id="6" name="Групиране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0250" cy="2538185"/>
                          <a:chOff x="0" y="0"/>
                          <a:chExt cx="5810250" cy="2538185"/>
                        </a:xfrm>
                      </wpg:grpSpPr>
                      <wps:wsp>
                        <wps:cNvPr id="1" name="Правоъгълник 1"/>
                        <wps:cNvSpPr/>
                        <wps:spPr>
                          <a:xfrm>
                            <a:off x="4429125" y="0"/>
                            <a:ext cx="1381125" cy="200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76158 \h  \* MERGEFORMAT </w:instrText>
                              </w: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</w:t>
                              </w:r>
                              <w:r w:rsidRPr="00E9649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420D6E" w:rsidRPr="00E9649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color w:val="000000" w:themeColor="text1"/>
                                  <w:position w:val="-8"/>
                                </w:rPr>
                                <w:object w:dxaOrig="1933" w:dyaOrig="39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96.65pt;height:19.5pt">
                                    <v:imagedata r:id="rId8" o:title=""/>
                                  </v:shape>
                                  <o:OLEObject Type="Embed" ProgID="Equation.DSMT4" ShapeID="_x0000_i1026" DrawAspect="Content" ObjectID="_1561909206" r:id="rId9"/>
                                </w:object>
                              </w: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420D6E" w:rsidRDefault="0032428B" w:rsidP="0032428B">
                              <w:pPr>
                                <w:spacing w:after="0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 xml:space="preserve">ДС: </w:t>
                              </w:r>
                              <w:r w:rsidR="00E9649B" w:rsidRPr="00E9649B">
                                <w:rPr>
                                  <w:color w:val="000000" w:themeColor="text1"/>
                                  <w:position w:val="-6"/>
                                </w:rPr>
                                <w:object w:dxaOrig="611" w:dyaOrig="286">
                                  <v:shape id="_x0000_i1028" type="#_x0000_t75" style="width:30.55pt;height:14.3pt">
                                    <v:imagedata r:id="rId10" o:title=""/>
                                  </v:shape>
                                  <o:OLEObject Type="Embed" ProgID="Equation.DSMT4" ShapeID="_x0000_i1028" DrawAspect="Content" ObjectID="_1561909207" r:id="rId11"/>
                                </w:object>
                              </w:r>
                            </w:p>
                            <w:p w:rsidR="0032428B" w:rsidRPr="0032428B" w:rsidRDefault="0032428B" w:rsidP="0032428B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празното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" name="Групиране 4"/>
                        <wpg:cNvGrpSpPr/>
                        <wpg:grpSpPr>
                          <a:xfrm>
                            <a:off x="0" y="0"/>
                            <a:ext cx="4334510" cy="2538185"/>
                            <a:chOff x="0" y="0"/>
                            <a:chExt cx="4334510" cy="2538185"/>
                          </a:xfrm>
                        </wpg:grpSpPr>
                        <pic:pic xmlns:pic="http://schemas.openxmlformats.org/drawingml/2006/picture">
                          <pic:nvPicPr>
                            <pic:cNvPr id="2" name="Картина 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334510" cy="2185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" name="Текстово поле 3"/>
                          <wps:cNvSpPr txBox="1"/>
                          <wps:spPr>
                            <a:xfrm>
                              <a:off x="0" y="2235925"/>
                              <a:ext cx="433451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E9649B" w:rsidRPr="00E9649B" w:rsidRDefault="00E9649B" w:rsidP="00E9649B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sz w:val="24"/>
                                    <w:szCs w:val="24"/>
                                  </w:rPr>
                                </w:pPr>
                                <w:bookmarkStart w:id="0" w:name="_Ref488076158"/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t xml:space="preserve">Чертеж </w:t>
                                </w:r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fldChar w:fldCharType="begin"/>
                                </w:r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instrText xml:space="preserve"> SEQ Чертеж \* ARABIC </w:instrText>
                                </w:r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sz w:val="24"/>
                                    <w:szCs w:val="24"/>
                                  </w:rPr>
                                  <w:t>1</w:t>
                                </w:r>
                                <w:r w:rsidRPr="00E9649B">
                                  <w:rPr>
                                    <w:sz w:val="24"/>
                                    <w:szCs w:val="24"/>
                                  </w:rPr>
                                  <w:fldChar w:fldCharType="end"/>
                                </w:r>
                                <w:bookmarkEnd w:id="0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6" o:spid="_x0000_s1026" style="position:absolute;left:0;text-align:left;margin-left:71.25pt;margin-top:149.25pt;width:457.5pt;height:199.85pt;z-index:251625472;mso-position-horizontal-relative:page;mso-position-vertical-relative:page" coordsize="58102,253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">
                <v:rect id="Правоъгълник 1" o:spid="_x0000_s1027" style="position:absolute;left:44291;width:13811;height:200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" filled="f" stroked="f" strokeweight="1pt">
                  <v:textbox>
                    <w:txbxContent>
                      <w:p w:rsid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76158 \h  \* MERGEFORMAT </w:instrText>
                        </w: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</w:t>
                        </w:r>
                        <w:r w:rsidRPr="00E9649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420D6E" w:rsidRPr="00E9649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E9649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E9649B">
                          <w:rPr>
                            <w:color w:val="000000" w:themeColor="text1"/>
                            <w:position w:val="-8"/>
                          </w:rPr>
                          <w:object w:dxaOrig="1933" w:dyaOrig="390">
                            <v:shape id="_x0000_i1179" type="#_x0000_t75" style="width:96.65pt;height:19.5pt">
                              <v:imagedata r:id="rId13" o:title=""/>
                            </v:shape>
                            <o:OLEObject Type="Embed" ProgID="Equation.DSMT4" ShapeID="_x0000_i1179" DrawAspect="Content" ObjectID="_1561832776" r:id="rId14"/>
                          </w:object>
                        </w: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420D6E" w:rsidRDefault="0032428B" w:rsidP="0032428B">
                        <w:pPr>
                          <w:spacing w:after="0"/>
                          <w:jc w:val="center"/>
                          <w:rPr>
                            <w:color w:val="000000" w:themeColor="text1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 xml:space="preserve">ДС: </w:t>
                        </w:r>
                        <w:r w:rsidR="00E9649B" w:rsidRPr="00E9649B">
                          <w:rPr>
                            <w:color w:val="000000" w:themeColor="text1"/>
                            <w:position w:val="-6"/>
                          </w:rPr>
                          <w:object w:dxaOrig="611" w:dyaOrig="286">
                            <v:shape id="_x0000_i1180" type="#_x0000_t75" style="width:30.55pt;height:14.3pt">
                              <v:imagedata r:id="rId15" o:title=""/>
                            </v:shape>
                            <o:OLEObject Type="Embed" ProgID="Equation.DSMT4" ShapeID="_x0000_i1180" DrawAspect="Content" ObjectID="_1561832777" r:id="rId16"/>
                          </w:object>
                        </w:r>
                      </w:p>
                      <w:p w:rsidR="0032428B" w:rsidRPr="0032428B" w:rsidRDefault="0032428B" w:rsidP="0032428B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празното множество</w:t>
                        </w:r>
                      </w:p>
                    </w:txbxContent>
                  </v:textbox>
                </v:rect>
                <v:group id="Групиране 4" o:spid="_x0000_s1028" style="position:absolute;width:43345;height:25381" coordsize="43345,25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Картина 2" o:spid="_x0000_s1029" type="#_x0000_t75" style="position:absolute;width:43345;height:218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">
                    <v:imagedata r:id="rId17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Текстово поле 3" o:spid="_x0000_s1030" type="#_x0000_t202" style="position:absolute;top:22359;width:43345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" stroked="f">
                    <v:textbox style="mso-fit-shape-to-text:t" inset="0,0,0,0">
                      <w:txbxContent>
                        <w:p w:rsidR="00E9649B" w:rsidRPr="00E9649B" w:rsidRDefault="00E9649B" w:rsidP="00E9649B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sz w:val="24"/>
                              <w:szCs w:val="24"/>
                            </w:rPr>
                          </w:pPr>
                          <w:bookmarkStart w:id="2" w:name="_Ref488076158"/>
                          <w:r w:rsidRPr="00E9649B">
                            <w:rPr>
                              <w:sz w:val="24"/>
                              <w:szCs w:val="24"/>
                            </w:rPr>
                            <w:t xml:space="preserve">Чертеж </w:t>
                          </w:r>
                          <w:r w:rsidRPr="00E9649B">
                            <w:rPr>
                              <w:sz w:val="24"/>
                              <w:szCs w:val="24"/>
                            </w:rPr>
                            <w:fldChar w:fldCharType="begin"/>
                          </w:r>
                          <w:r w:rsidRPr="00E9649B">
                            <w:rPr>
                              <w:sz w:val="24"/>
                              <w:szCs w:val="24"/>
                            </w:rPr>
                            <w:instrText xml:space="preserve"> SEQ Чертеж \* ARABIC </w:instrText>
                          </w:r>
                          <w:r w:rsidRPr="00E9649B">
                            <w:rPr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sz w:val="24"/>
                              <w:szCs w:val="24"/>
                            </w:rPr>
                            <w:t>1</w:t>
                          </w:r>
                          <w:r w:rsidRPr="00E9649B">
                            <w:rPr>
                              <w:sz w:val="24"/>
                              <w:szCs w:val="24"/>
                            </w:rPr>
                            <w:fldChar w:fldCharType="end"/>
                          </w:r>
                          <w:bookmarkEnd w:id="2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</w:p>
    <w:p w:rsidR="00E9649B" w:rsidRDefault="00C41D0E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eastAsia="bg-BG"/>
        </w:rPr>
      </w:pPr>
      <w:r>
        <w:rPr>
          <w:rFonts w:eastAsia="Calibri" w:cs="Times New Roman"/>
          <w:b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page">
                  <wp:posOffset>1014095</wp:posOffset>
                </wp:positionH>
                <wp:positionV relativeFrom="page">
                  <wp:posOffset>4599305</wp:posOffset>
                </wp:positionV>
                <wp:extent cx="5591810" cy="2388235"/>
                <wp:effectExtent l="0" t="0" r="8890" b="0"/>
                <wp:wrapNone/>
                <wp:docPr id="26" name="Групиране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1810" cy="2388235"/>
                          <a:chOff x="0" y="0"/>
                          <a:chExt cx="5591810" cy="2388235"/>
                        </a:xfrm>
                      </wpg:grpSpPr>
                      <wps:wsp>
                        <wps:cNvPr id="5" name="Правоъгълник 5"/>
                        <wps:cNvSpPr/>
                        <wps:spPr>
                          <a:xfrm>
                            <a:off x="0" y="0"/>
                            <a:ext cx="1381125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0D6E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77252 \h  \* MERGEFORMAT </w:instrText>
                              </w: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2</w:t>
                              </w:r>
                              <w:r w:rsidRPr="00420D6E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420D6E" w:rsidRPr="00420D6E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E9649B" w:rsidRPr="00E9649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E9649B">
                                <w:rPr>
                                  <w:color w:val="000000" w:themeColor="text1"/>
                                  <w:position w:val="-8"/>
                                </w:rPr>
                                <w:object w:dxaOrig="1695" w:dyaOrig="390">
                                  <v:shape id="_x0000_i1030" type="#_x0000_t75" style="width:84.75pt;height:19.5pt">
                                    <v:imagedata r:id="rId18" o:title=""/>
                                  </v:shape>
                                  <o:OLEObject Type="Embed" ProgID="Equation.DSMT4" ShapeID="_x0000_i1030" DrawAspect="Content" ObjectID="_1561909208" r:id="rId19"/>
                                </w:object>
                              </w:r>
                            </w:p>
                            <w:p w:rsidR="00E9649B" w:rsidRPr="00E9649B" w:rsidRDefault="00E9649B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F46489" w:rsidRPr="00F46489" w:rsidRDefault="00F46489" w:rsidP="00F46489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 xml:space="preserve">ДС: </w:t>
                              </w:r>
                              <w:r w:rsidRPr="00E9649B">
                                <w:rPr>
                                  <w:color w:val="000000" w:themeColor="text1"/>
                                  <w:position w:val="-6"/>
                                </w:rPr>
                                <w:object w:dxaOrig="552" w:dyaOrig="286">
                                  <v:shape id="_x0000_i1032" type="#_x0000_t75" style="width:27.6pt;height:14.3pt">
                                    <v:imagedata r:id="rId20" o:title=""/>
                                  </v:shape>
                                  <o:OLEObject Type="Embed" ProgID="Equation.DSMT4" ShapeID="_x0000_i1032" DrawAspect="Content" ObjectID="_1561909209" r:id="rId21"/>
                                </w:object>
                              </w:r>
                              <w:r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конкретна стойност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5" name="Групиране 25"/>
                        <wpg:cNvGrpSpPr/>
                        <wpg:grpSpPr>
                          <a:xfrm>
                            <a:off x="1819275" y="104775"/>
                            <a:ext cx="3772535" cy="2283460"/>
                            <a:chOff x="0" y="0"/>
                            <a:chExt cx="3772535" cy="2283460"/>
                          </a:xfrm>
                        </wpg:grpSpPr>
                        <pic:pic xmlns:pic="http://schemas.openxmlformats.org/drawingml/2006/picture">
                          <pic:nvPicPr>
                            <pic:cNvPr id="11" name="Картина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772535" cy="1933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2" name="Текстово поле 12"/>
                          <wps:cNvSpPr txBox="1"/>
                          <wps:spPr>
                            <a:xfrm>
                              <a:off x="0" y="1981200"/>
                              <a:ext cx="377253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420D6E" w:rsidRPr="00420D6E" w:rsidRDefault="00420D6E" w:rsidP="00420D6E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sz w:val="40"/>
                                  </w:rPr>
                                </w:pPr>
                                <w:bookmarkStart w:id="1" w:name="_Ref488077252"/>
                                <w:r w:rsidRPr="00420D6E">
                                  <w:rPr>
                                    <w:sz w:val="24"/>
                                  </w:rPr>
                                  <w:t xml:space="preserve">Чертеж </w:t>
                                </w:r>
                                <w:r w:rsidRPr="00420D6E">
                                  <w:rPr>
                                    <w:sz w:val="24"/>
                                  </w:rPr>
                                  <w:fldChar w:fldCharType="begin"/>
                                </w:r>
                                <w:r w:rsidRPr="00420D6E">
                                  <w:rPr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420D6E">
                                  <w:rPr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sz w:val="24"/>
                                  </w:rPr>
                                  <w:t>2</w:t>
                                </w:r>
                                <w:r w:rsidRPr="00420D6E">
                                  <w:rPr>
                                    <w:sz w:val="24"/>
                                  </w:rPr>
                                  <w:fldChar w:fldCharType="end"/>
                                </w:r>
                                <w:bookmarkEnd w:id="1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26" o:spid="_x0000_s1031" style="position:absolute;left:0;text-align:left;margin-left:79.85pt;margin-top:362.15pt;width:440.3pt;height:188.05pt;z-index:251641856;mso-position-horizontal-relative:page;mso-position-vertical-relative:page" coordsize="55918,238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">
                <v:rect id="Правоъгълник 5" o:spid="_x0000_s1032" style="position:absolute;width:13811;height:215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" filled="f" stroked="f" strokeweight="1pt">
                  <v:textbox>
                    <w:txbxContent>
                      <w:p w:rsidR="00420D6E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77252 \h  \* MERGEFORMAT </w:instrText>
                        </w: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2</w:t>
                        </w:r>
                        <w:r w:rsidRPr="00420D6E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420D6E" w:rsidRPr="00420D6E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E9649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E9649B" w:rsidRPr="00E9649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E9649B">
                          <w:rPr>
                            <w:color w:val="000000" w:themeColor="text1"/>
                            <w:position w:val="-8"/>
                          </w:rPr>
                          <w:object w:dxaOrig="1695" w:dyaOrig="390">
                            <v:shape id="_x0000_i1173" type="#_x0000_t75" style="width:84.75pt;height:19.5pt">
                              <v:imagedata r:id="rId23" o:title=""/>
                            </v:shape>
                            <o:OLEObject Type="Embed" ProgID="Equation.DSMT4" ShapeID="_x0000_i1173" DrawAspect="Content" ObjectID="_1561832778" r:id="rId24"/>
                          </w:object>
                        </w:r>
                      </w:p>
                      <w:p w:rsidR="00E9649B" w:rsidRPr="00E9649B" w:rsidRDefault="00E9649B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F46489" w:rsidRPr="00F46489" w:rsidRDefault="00F46489" w:rsidP="00F46489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 xml:space="preserve">ДС: </w:t>
                        </w:r>
                        <w:r w:rsidRPr="00E9649B">
                          <w:rPr>
                            <w:color w:val="000000" w:themeColor="text1"/>
                            <w:position w:val="-6"/>
                          </w:rPr>
                          <w:object w:dxaOrig="552" w:dyaOrig="286">
                            <v:shape id="_x0000_i1174" type="#_x0000_t75" style="width:27.6pt;height:14.3pt">
                              <v:imagedata r:id="rId25" o:title=""/>
                            </v:shape>
                            <o:OLEObject Type="Embed" ProgID="Equation.DSMT4" ShapeID="_x0000_i1174" DrawAspect="Content" ObjectID="_1561832779" r:id="rId26"/>
                          </w:object>
                        </w:r>
                        <w:r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конкретна стойност</w:t>
                        </w:r>
                      </w:p>
                    </w:txbxContent>
                  </v:textbox>
                </v:rect>
                <v:group id="Групиране 25" o:spid="_x0000_s1033" style="position:absolute;left:18192;top:1047;width:37726;height:22835" coordsize="37725,22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shape id="Картина 11" o:spid="_x0000_s1034" type="#_x0000_t75" style="position:absolute;width:37725;height:193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">
                    <v:imagedata r:id="rId27" o:title=""/>
                    <v:path arrowok="t"/>
                  </v:shape>
                  <v:shape id="Текстово поле 12" o:spid="_x0000_s1035" type="#_x0000_t202" style="position:absolute;top:19812;width:37725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" stroked="f">
                    <v:textbox style="mso-fit-shape-to-text:t" inset="0,0,0,0">
                      <w:txbxContent>
                        <w:p w:rsidR="00420D6E" w:rsidRPr="00420D6E" w:rsidRDefault="00420D6E" w:rsidP="00420D6E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sz w:val="40"/>
                            </w:rPr>
                          </w:pPr>
                          <w:bookmarkStart w:id="4" w:name="_Ref488077252"/>
                          <w:r w:rsidRPr="00420D6E">
                            <w:rPr>
                              <w:sz w:val="24"/>
                            </w:rPr>
                            <w:t xml:space="preserve">Чертеж </w:t>
                          </w:r>
                          <w:r w:rsidRPr="00420D6E">
                            <w:rPr>
                              <w:sz w:val="24"/>
                            </w:rPr>
                            <w:fldChar w:fldCharType="begin"/>
                          </w:r>
                          <w:r w:rsidRPr="00420D6E">
                            <w:rPr>
                              <w:sz w:val="24"/>
                            </w:rPr>
                            <w:instrText xml:space="preserve"> SEQ Чертеж \* ARABIC </w:instrText>
                          </w:r>
                          <w:r w:rsidRPr="00420D6E">
                            <w:rPr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sz w:val="24"/>
                            </w:rPr>
                            <w:t>2</w:t>
                          </w:r>
                          <w:r w:rsidRPr="00420D6E">
                            <w:rPr>
                              <w:sz w:val="24"/>
                            </w:rPr>
                            <w:fldChar w:fldCharType="end"/>
                          </w:r>
                          <w:bookmarkEnd w:id="4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E9649B" w:rsidRPr="00F84632" w:rsidRDefault="00E9649B" w:rsidP="00E9649B">
      <w:pPr>
        <w:pStyle w:val="a3"/>
        <w:spacing w:after="120" w:line="240" w:lineRule="auto"/>
        <w:ind w:left="357"/>
        <w:jc w:val="both"/>
        <w:rPr>
          <w:rFonts w:eastAsia="Calibri" w:cs="Times New Roman"/>
          <w:b/>
          <w:sz w:val="28"/>
          <w:lang w:val="en-US"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32428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page">
                  <wp:posOffset>995680</wp:posOffset>
                </wp:positionH>
                <wp:positionV relativeFrom="page">
                  <wp:posOffset>7153275</wp:posOffset>
                </wp:positionV>
                <wp:extent cx="5629274" cy="2352675"/>
                <wp:effectExtent l="0" t="0" r="0" b="9525"/>
                <wp:wrapNone/>
                <wp:docPr id="23" name="Групиране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4" cy="2352675"/>
                          <a:chOff x="0" y="0"/>
                          <a:chExt cx="5629274" cy="2352675"/>
                        </a:xfrm>
                      </wpg:grpSpPr>
                      <pic:pic xmlns:pic="http://schemas.openxmlformats.org/drawingml/2006/picture">
                        <pic:nvPicPr>
                          <pic:cNvPr id="9" name="Картина 9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8575"/>
                            <a:ext cx="3952240" cy="229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Правоъгълник 10"/>
                        <wps:cNvSpPr/>
                        <wps:spPr>
                          <a:xfrm>
                            <a:off x="4057649" y="0"/>
                            <a:ext cx="1571625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</w:pP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  <w:fldChar w:fldCharType="begin"/>
                              </w: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  <w:instrText xml:space="preserve"> REF _Ref488077371 \h  \* MERGEFORMAT </w:instrText>
                              </w: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</w: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4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4"/>
                                </w:rPr>
                                <w:t>3</w:t>
                              </w:r>
                              <w:r w:rsidRPr="0032428B">
                                <w:rPr>
                                  <w:rFonts w:eastAsia="Calibri" w:cs="Times New Roman"/>
                                  <w:b/>
                                  <w:i/>
                                  <w:color w:val="000000" w:themeColor="text1"/>
                                  <w:sz w:val="28"/>
                                  <w:szCs w:val="24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32428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420D6E" w:rsidRPr="0032428B" w:rsidRDefault="001F20D3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32428B">
                                <w:rPr>
                                  <w:color w:val="000000" w:themeColor="text1"/>
                                  <w:position w:val="-8"/>
                                </w:rPr>
                                <w:object w:dxaOrig="1420" w:dyaOrig="390">
                                  <v:shape id="_x0000_i1034" type="#_x0000_t75" style="width:71pt;height:19.5pt">
                                    <v:imagedata r:id="rId29" o:title=""/>
                                  </v:shape>
                                  <o:OLEObject Type="Embed" ProgID="Equation.DSMT4" ShapeID="_x0000_i1034" DrawAspect="Content" ObjectID="_1561909210" r:id="rId30"/>
                                </w:object>
                              </w:r>
                            </w:p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420D6E" w:rsidRPr="0032428B" w:rsidRDefault="00420D6E" w:rsidP="00420D6E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32428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ДС:</w:t>
                              </w:r>
                              <w:r w:rsidR="0032428B" w:rsidRPr="0032428B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 xml:space="preserve"> </w:t>
                              </w:r>
                              <w:r w:rsidR="0032428B" w:rsidRPr="0032428B">
                                <w:rPr>
                                  <w:color w:val="000000" w:themeColor="text1"/>
                                  <w:position w:val="-14"/>
                                </w:rPr>
                                <w:object w:dxaOrig="1084" w:dyaOrig="410">
                                  <v:shape id="_x0000_i1036" type="#_x0000_t75" style="width:54.2pt;height:20.5pt">
                                    <v:imagedata r:id="rId31" o:title=""/>
                                  </v:shape>
                                  <o:OLEObject Type="Embed" ProgID="Equation.DSMT4" ShapeID="_x0000_i1036" DrawAspect="Content" ObjectID="_1561909211" r:id="rId32"/>
                                </w:object>
                              </w:r>
                            </w:p>
                            <w:p w:rsidR="00420D6E" w:rsidRPr="0032428B" w:rsidRDefault="00BB76A2" w:rsidP="00420D6E">
                              <w:pPr>
                                <w:spacing w:after="0"/>
                                <w:jc w:val="center"/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отворен отляво</w:t>
                              </w:r>
                              <w:r w:rsidR="0032428B" w:rsidRPr="0032428B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 xml:space="preserve"> интервал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иране 23" o:spid="_x0000_s1036" style="position:absolute;left:0;text-align:left;margin-left:78.4pt;margin-top:563.25pt;width:443.25pt;height:185.25pt;z-index:251636736;mso-position-horizontal-relative:page;mso-position-vertical-relative:page;mso-width-relative:margin" coordsize="56292,235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">
                <v:shape id="Картина 9" o:spid="_x0000_s1037" type="#_x0000_t75" style="position:absolute;top:285;width:39522;height:229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">
                  <v:imagedata r:id="rId33" o:title=""/>
                  <v:path arrowok="t"/>
                </v:shape>
                <v:rect id="Правоъгълник 10" o:spid="_x0000_s1038" style="position:absolute;left:40576;width:15716;height:235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" filled="f" stroked="f" strokeweight="1pt">
                  <v:textbox>
                    <w:txbxContent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</w:pP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  <w:fldChar w:fldCharType="begin"/>
                        </w: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  <w:instrText xml:space="preserve"> REF _Ref488077371 \h  \* MERGEFORMAT </w:instrText>
                        </w: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</w: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4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4"/>
                          </w:rPr>
                          <w:t>3</w:t>
                        </w:r>
                        <w:r w:rsidRPr="0032428B">
                          <w:rPr>
                            <w:rFonts w:eastAsia="Calibri" w:cs="Times New Roman"/>
                            <w:b/>
                            <w:i/>
                            <w:color w:val="000000" w:themeColor="text1"/>
                            <w:sz w:val="28"/>
                            <w:szCs w:val="24"/>
                            <w:lang w:eastAsia="bg-BG"/>
                          </w:rPr>
                          <w:fldChar w:fldCharType="end"/>
                        </w:r>
                      </w:p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32428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420D6E" w:rsidRPr="0032428B" w:rsidRDefault="001F20D3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32428B">
                          <w:rPr>
                            <w:color w:val="000000" w:themeColor="text1"/>
                            <w:position w:val="-8"/>
                          </w:rPr>
                          <w:object w:dxaOrig="1420" w:dyaOrig="390">
                            <v:shape id="_x0000_i1167" type="#_x0000_t75" style="width:71pt;height:19.5pt">
                              <v:imagedata r:id="rId34" o:title=""/>
                            </v:shape>
                            <o:OLEObject Type="Embed" ProgID="Equation.DSMT4" ShapeID="_x0000_i1167" DrawAspect="Content" ObjectID="_1561832780" r:id="rId35"/>
                          </w:object>
                        </w:r>
                      </w:p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420D6E" w:rsidRPr="0032428B" w:rsidRDefault="00420D6E" w:rsidP="00420D6E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32428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ДС:</w:t>
                        </w:r>
                        <w:r w:rsidR="0032428B" w:rsidRPr="0032428B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 xml:space="preserve"> </w:t>
                        </w:r>
                        <w:r w:rsidR="0032428B" w:rsidRPr="0032428B">
                          <w:rPr>
                            <w:color w:val="000000" w:themeColor="text1"/>
                            <w:position w:val="-14"/>
                          </w:rPr>
                          <w:object w:dxaOrig="1084" w:dyaOrig="410">
                            <v:shape id="_x0000_i1168" type="#_x0000_t75" style="width:54.2pt;height:20.5pt">
                              <v:imagedata r:id="rId36" o:title=""/>
                            </v:shape>
                            <o:OLEObject Type="Embed" ProgID="Equation.DSMT4" ShapeID="_x0000_i1168" DrawAspect="Content" ObjectID="_1561832781" r:id="rId37"/>
                          </w:object>
                        </w:r>
                      </w:p>
                      <w:p w:rsidR="00420D6E" w:rsidRPr="0032428B" w:rsidRDefault="00BB76A2" w:rsidP="00420D6E">
                        <w:pPr>
                          <w:spacing w:after="0"/>
                          <w:jc w:val="center"/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отворен отляво</w:t>
                        </w:r>
                        <w:r w:rsidR="0032428B" w:rsidRPr="0032428B"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 xml:space="preserve"> интервал</w:t>
                        </w: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E9649B" w:rsidRDefault="00420D6E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noProof/>
          <w:lang w:eastAsia="bg-BG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3637E47F" wp14:editId="1945B71A">
                <wp:simplePos x="0" y="0"/>
                <wp:positionH relativeFrom="column">
                  <wp:posOffset>0</wp:posOffset>
                </wp:positionH>
                <wp:positionV relativeFrom="paragraph">
                  <wp:posOffset>2272665</wp:posOffset>
                </wp:positionV>
                <wp:extent cx="3952240" cy="635"/>
                <wp:effectExtent l="0" t="0" r="0" b="0"/>
                <wp:wrapSquare wrapText="bothSides"/>
                <wp:docPr id="13" name="Текстово поле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522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420D6E" w:rsidRPr="00420D6E" w:rsidRDefault="00420D6E" w:rsidP="00420D6E">
                            <w:pPr>
                              <w:pStyle w:val="a9"/>
                              <w:jc w:val="center"/>
                              <w:rPr>
                                <w:rFonts w:eastAsia="Calibri" w:cs="Times New Roman"/>
                                <w:noProof/>
                                <w:sz w:val="40"/>
                              </w:rPr>
                            </w:pPr>
                            <w:bookmarkStart w:id="2" w:name="_Ref488077371"/>
                            <w:r w:rsidRPr="00420D6E">
                              <w:rPr>
                                <w:sz w:val="24"/>
                              </w:rPr>
                              <w:t xml:space="preserve">Чертеж </w:t>
                            </w:r>
                            <w:r w:rsidRPr="00420D6E">
                              <w:rPr>
                                <w:sz w:val="24"/>
                              </w:rPr>
                              <w:fldChar w:fldCharType="begin"/>
                            </w:r>
                            <w:r w:rsidRPr="00420D6E">
                              <w:rPr>
                                <w:sz w:val="24"/>
                              </w:rPr>
                              <w:instrText xml:space="preserve"> SEQ Чертеж \* ARABIC </w:instrText>
                            </w:r>
                            <w:r w:rsidRPr="00420D6E">
                              <w:rPr>
                                <w:sz w:val="24"/>
                              </w:rPr>
                              <w:fldChar w:fldCharType="separate"/>
                            </w:r>
                            <w:r w:rsidR="00F84632">
                              <w:rPr>
                                <w:noProof/>
                                <w:sz w:val="24"/>
                              </w:rPr>
                              <w:t>3</w:t>
                            </w:r>
                            <w:r w:rsidRPr="00420D6E">
                              <w:rPr>
                                <w:sz w:val="24"/>
                              </w:rPr>
                              <w:fldChar w:fldCharType="end"/>
                            </w:r>
                            <w:bookmarkEnd w:id="2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37E47F" id="Текстово поле 13" o:spid="_x0000_s1039" type="#_x0000_t202" style="position:absolute;left:0;text-align:left;margin-left:0;margin-top:178.95pt;width:311.2pt;height:.05pt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" stroked="f">
                <v:textbox style="mso-fit-shape-to-text:t" inset="0,0,0,0">
                  <w:txbxContent>
                    <w:p w:rsidR="00420D6E" w:rsidRPr="00420D6E" w:rsidRDefault="00420D6E" w:rsidP="00420D6E">
                      <w:pPr>
                        <w:pStyle w:val="a9"/>
                        <w:jc w:val="center"/>
                        <w:rPr>
                          <w:rFonts w:eastAsia="Calibri" w:cs="Times New Roman"/>
                          <w:noProof/>
                          <w:sz w:val="40"/>
                        </w:rPr>
                      </w:pPr>
                      <w:bookmarkStart w:id="6" w:name="_Ref488077371"/>
                      <w:r w:rsidRPr="00420D6E">
                        <w:rPr>
                          <w:sz w:val="24"/>
                        </w:rPr>
                        <w:t xml:space="preserve">Чертеж </w:t>
                      </w:r>
                      <w:r w:rsidRPr="00420D6E">
                        <w:rPr>
                          <w:sz w:val="24"/>
                        </w:rPr>
                        <w:fldChar w:fldCharType="begin"/>
                      </w:r>
                      <w:r w:rsidRPr="00420D6E">
                        <w:rPr>
                          <w:sz w:val="24"/>
                        </w:rPr>
                        <w:instrText xml:space="preserve"> SEQ Чертеж \* ARABIC </w:instrText>
                      </w:r>
                      <w:r w:rsidRPr="00420D6E">
                        <w:rPr>
                          <w:sz w:val="24"/>
                        </w:rPr>
                        <w:fldChar w:fldCharType="separate"/>
                      </w:r>
                      <w:r w:rsidR="00F84632">
                        <w:rPr>
                          <w:noProof/>
                          <w:sz w:val="24"/>
                        </w:rPr>
                        <w:t>3</w:t>
                      </w:r>
                      <w:r w:rsidRPr="00420D6E">
                        <w:rPr>
                          <w:sz w:val="24"/>
                        </w:rPr>
                        <w:fldChar w:fldCharType="end"/>
                      </w:r>
                      <w:bookmarkEnd w:id="6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8A421C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w:lastRenderedPageBreak/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page">
                  <wp:posOffset>1113790</wp:posOffset>
                </wp:positionH>
                <wp:positionV relativeFrom="page">
                  <wp:posOffset>752475</wp:posOffset>
                </wp:positionV>
                <wp:extent cx="5334000" cy="2302510"/>
                <wp:effectExtent l="0" t="0" r="0" b="2540"/>
                <wp:wrapNone/>
                <wp:docPr id="38" name="Групиране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4000" cy="2302510"/>
                          <a:chOff x="0" y="0"/>
                          <a:chExt cx="5334000" cy="2302510"/>
                        </a:xfrm>
                      </wpg:grpSpPr>
                      <wpg:grpSp>
                        <wpg:cNvPr id="32" name="Групиране 32"/>
                        <wpg:cNvGrpSpPr/>
                        <wpg:grpSpPr>
                          <a:xfrm>
                            <a:off x="0" y="9525"/>
                            <a:ext cx="3629660" cy="2292985"/>
                            <a:chOff x="0" y="0"/>
                            <a:chExt cx="3629660" cy="2292985"/>
                          </a:xfrm>
                        </wpg:grpSpPr>
                        <pic:pic xmlns:pic="http://schemas.openxmlformats.org/drawingml/2006/picture">
                          <pic:nvPicPr>
                            <pic:cNvPr id="15" name="Картина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629660" cy="1876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6" name="Текстово поле 16"/>
                          <wps:cNvSpPr txBox="1"/>
                          <wps:spPr>
                            <a:xfrm>
                              <a:off x="0" y="1990725"/>
                              <a:ext cx="362966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AE64A4" w:rsidRPr="00A912C5" w:rsidRDefault="00AE64A4" w:rsidP="00AE64A4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auto"/>
                                    <w:sz w:val="40"/>
                                  </w:rPr>
                                </w:pPr>
                                <w:bookmarkStart w:id="3" w:name="_Ref488079803"/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t xml:space="preserve">Чертеж </w: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begin"/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auto"/>
                                    <w:sz w:val="24"/>
                                  </w:rPr>
                                  <w:t>4</w: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end"/>
                                </w:r>
                                <w:bookmarkEnd w:id="3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7" name="Текстово поле 17"/>
                        <wps:cNvSpPr txBox="1"/>
                        <wps:spPr>
                          <a:xfrm>
                            <a:off x="3752850" y="0"/>
                            <a:ext cx="1581150" cy="2133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AE64A4" w:rsidRPr="00AE64A4" w:rsidRDefault="00AE64A4" w:rsidP="00AE64A4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28"/>
                                </w:rPr>
                              </w:pPr>
                              <w:r w:rsidRPr="00AE64A4">
                                <w:rPr>
                                  <w:i/>
                                  <w:sz w:val="28"/>
                                </w:rPr>
                                <w:fldChar w:fldCharType="begin"/>
                              </w:r>
                              <w:r w:rsidRPr="00AE64A4">
                                <w:rPr>
                                  <w:i/>
                                  <w:sz w:val="28"/>
                                </w:rPr>
                                <w:instrText xml:space="preserve"> REF _Ref488079803 \h  \* MERGEFORMAT </w:instrText>
                              </w:r>
                              <w:r w:rsidRPr="00AE64A4">
                                <w:rPr>
                                  <w:i/>
                                  <w:sz w:val="28"/>
                                </w:rPr>
                              </w:r>
                              <w:r w:rsidRPr="00AE64A4">
                                <w:rPr>
                                  <w:i/>
                                  <w:sz w:val="28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sz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sz w:val="28"/>
                                </w:rPr>
                                <w:t>4</w:t>
                              </w:r>
                              <w:r w:rsidRPr="00AE64A4">
                                <w:rPr>
                                  <w:i/>
                                  <w:sz w:val="28"/>
                                </w:rPr>
                                <w:fldChar w:fldCharType="end"/>
                              </w:r>
                            </w:p>
                            <w:p w:rsidR="00AE64A4" w:rsidRPr="00AE64A4" w:rsidRDefault="00AE64A4" w:rsidP="00AE64A4">
                              <w:pPr>
                                <w:spacing w:after="0"/>
                                <w:jc w:val="center"/>
                              </w:pPr>
                            </w:p>
                            <w:p w:rsidR="00AE64A4" w:rsidRPr="00F46489" w:rsidRDefault="00AE64A4" w:rsidP="00AE64A4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F46489">
                                <w:rPr>
                                  <w:b/>
                                  <w:sz w:val="28"/>
                                  <w:szCs w:val="28"/>
                                </w:rPr>
                                <w:t>Уравнение:</w:t>
                              </w:r>
                            </w:p>
                            <w:p w:rsidR="00AE64A4" w:rsidRPr="00F46489" w:rsidRDefault="001F20D3" w:rsidP="00AE64A4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F20D3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100" w:dyaOrig="380">
                                  <v:shape id="_x0000_i1038" type="#_x0000_t75" style="width:55pt;height:19pt">
                                    <v:imagedata r:id="rId39" o:title=""/>
                                  </v:shape>
                                  <o:OLEObject Type="Embed" ProgID="Equation.DSMT4" ShapeID="_x0000_i1038" DrawAspect="Content" ObjectID="_1561909212" r:id="rId40"/>
                                </w:object>
                              </w:r>
                            </w:p>
                            <w:p w:rsidR="00AE64A4" w:rsidRPr="00F46489" w:rsidRDefault="00AE64A4" w:rsidP="00AE64A4">
                              <w:pPr>
                                <w:spacing w:after="0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  <w:p w:rsidR="001F20D3" w:rsidRDefault="00AE64A4" w:rsidP="001F20D3">
                              <w:pPr>
                                <w:spacing w:after="0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F46489">
                                <w:rPr>
                                  <w:b/>
                                  <w:sz w:val="28"/>
                                  <w:szCs w:val="28"/>
                                </w:rPr>
                                <w:t>ДС:</w:t>
                              </w:r>
                              <w:r w:rsidR="001F20D3" w:rsidRPr="001F20D3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1F20D3" w:rsidRPr="0032428B">
                                <w:rPr>
                                  <w:color w:val="000000" w:themeColor="text1"/>
                                  <w:position w:val="-14"/>
                                </w:rPr>
                                <w:object w:dxaOrig="1201" w:dyaOrig="410">
                                  <v:shape id="_x0000_i1040" type="#_x0000_t75" style="width:60.05pt;height:20.5pt">
                                    <v:imagedata r:id="rId41" o:title=""/>
                                  </v:shape>
                                  <o:OLEObject Type="Embed" ProgID="Equation.DSMT4" ShapeID="_x0000_i1040" DrawAspect="Content" ObjectID="_1561909213" r:id="rId42"/>
                                </w:object>
                              </w:r>
                            </w:p>
                            <w:p w:rsidR="001F20D3" w:rsidRPr="00F46489" w:rsidRDefault="001F20D3" w:rsidP="001F20D3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F20D3">
                                <w:rPr>
                                  <w:b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1F20D3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отворен отдясно интервал</w:t>
                              </w:r>
                            </w:p>
                            <w:p w:rsidR="00AE64A4" w:rsidRDefault="00AE64A4" w:rsidP="00AE64A4">
                              <w:pPr>
                                <w:spacing w:after="0"/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иране 38" o:spid="_x0000_s1040" style="position:absolute;left:0;text-align:left;margin-left:87.7pt;margin-top:59.25pt;width:420pt;height:181.3pt;z-index:251653120;mso-position-horizontal-relative:page;mso-position-vertical-relative:page" coordsize="53340,230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">
                <v:group id="Групиране 32" o:spid="_x0000_s1041" style="position:absolute;top:95;width:36296;height:22930" coordsize="36296,22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Картина 15" o:spid="_x0000_s1042" type="#_x0000_t75" style="position:absolute;width:36296;height:18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">
                    <v:imagedata r:id="rId43" o:title=""/>
                    <v:path arrowok="t"/>
                  </v:shape>
                  <v:shape id="Текстово поле 16" o:spid="_x0000_s1043" type="#_x0000_t202" style="position:absolute;top:19907;width:36296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" stroked="f">
                    <v:textbox style="mso-fit-shape-to-text:t" inset="0,0,0,0">
                      <w:txbxContent>
                        <w:p w:rsidR="00AE64A4" w:rsidRPr="00A912C5" w:rsidRDefault="00AE64A4" w:rsidP="00AE64A4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auto"/>
                              <w:sz w:val="40"/>
                            </w:rPr>
                          </w:pPr>
                          <w:bookmarkStart w:id="8" w:name="_Ref488079803"/>
                          <w:r w:rsidRPr="00A912C5">
                            <w:rPr>
                              <w:color w:val="auto"/>
                              <w:sz w:val="24"/>
                            </w:rPr>
                            <w:t xml:space="preserve">Чертеж </w: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begin"/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instrText xml:space="preserve"> SEQ Чертеж \* ARABIC </w:instrTex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auto"/>
                              <w:sz w:val="24"/>
                            </w:rPr>
                            <w:t>4</w: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end"/>
                          </w:r>
                          <w:bookmarkEnd w:id="8"/>
                        </w:p>
                      </w:txbxContent>
                    </v:textbox>
                  </v:shape>
                </v:group>
                <v:shape id="Текстово поле 17" o:spid="_x0000_s1044" type="#_x0000_t202" style="position:absolute;left:37528;width:15812;height:21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<v:textbox>
                    <w:txbxContent>
                      <w:p w:rsidR="00AE64A4" w:rsidRPr="00AE64A4" w:rsidRDefault="00AE64A4" w:rsidP="00AE64A4">
                        <w:pPr>
                          <w:spacing w:after="0"/>
                          <w:jc w:val="center"/>
                          <w:rPr>
                            <w:i/>
                            <w:sz w:val="28"/>
                          </w:rPr>
                        </w:pPr>
                        <w:r w:rsidRPr="00AE64A4">
                          <w:rPr>
                            <w:i/>
                            <w:sz w:val="28"/>
                          </w:rPr>
                          <w:fldChar w:fldCharType="begin"/>
                        </w:r>
                        <w:r w:rsidRPr="00AE64A4">
                          <w:rPr>
                            <w:i/>
                            <w:sz w:val="28"/>
                          </w:rPr>
                          <w:instrText xml:space="preserve"> REF _Ref488079803 \h  \* MERGEFORMAT </w:instrText>
                        </w:r>
                        <w:r w:rsidRPr="00AE64A4">
                          <w:rPr>
                            <w:i/>
                            <w:sz w:val="28"/>
                          </w:rPr>
                        </w:r>
                        <w:r w:rsidRPr="00AE64A4">
                          <w:rPr>
                            <w:i/>
                            <w:sz w:val="28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sz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sz w:val="28"/>
                          </w:rPr>
                          <w:t>4</w:t>
                        </w:r>
                        <w:r w:rsidRPr="00AE64A4">
                          <w:rPr>
                            <w:i/>
                            <w:sz w:val="28"/>
                          </w:rPr>
                          <w:fldChar w:fldCharType="end"/>
                        </w:r>
                      </w:p>
                      <w:p w:rsidR="00AE64A4" w:rsidRPr="00AE64A4" w:rsidRDefault="00AE64A4" w:rsidP="00AE64A4">
                        <w:pPr>
                          <w:spacing w:after="0"/>
                          <w:jc w:val="center"/>
                        </w:pPr>
                      </w:p>
                      <w:p w:rsidR="00AE64A4" w:rsidRPr="00F46489" w:rsidRDefault="00AE64A4" w:rsidP="00AE64A4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F46489">
                          <w:rPr>
                            <w:b/>
                            <w:sz w:val="28"/>
                            <w:szCs w:val="28"/>
                          </w:rPr>
                          <w:t>Уравнение:</w:t>
                        </w:r>
                      </w:p>
                      <w:p w:rsidR="00AE64A4" w:rsidRPr="00F46489" w:rsidRDefault="001F20D3" w:rsidP="00AE64A4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1F20D3">
                          <w:rPr>
                            <w:position w:val="-8"/>
                            <w:sz w:val="28"/>
                            <w:szCs w:val="28"/>
                          </w:rPr>
                          <w:object w:dxaOrig="1100" w:dyaOrig="380">
                            <v:shape id="_x0000_i1161" type="#_x0000_t75" style="width:55pt;height:19pt">
                              <v:imagedata r:id="rId44" o:title=""/>
                            </v:shape>
                            <o:OLEObject Type="Embed" ProgID="Equation.DSMT4" ShapeID="_x0000_i1161" DrawAspect="Content" ObjectID="_1561832782" r:id="rId45"/>
                          </w:object>
                        </w:r>
                      </w:p>
                      <w:p w:rsidR="00AE64A4" w:rsidRPr="00F46489" w:rsidRDefault="00AE64A4" w:rsidP="00AE64A4">
                        <w:pPr>
                          <w:spacing w:after="0"/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  <w:p w:rsidR="001F20D3" w:rsidRDefault="00AE64A4" w:rsidP="001F20D3">
                        <w:pPr>
                          <w:spacing w:after="0"/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F46489">
                          <w:rPr>
                            <w:b/>
                            <w:sz w:val="28"/>
                            <w:szCs w:val="28"/>
                          </w:rPr>
                          <w:t>ДС:</w:t>
                        </w:r>
                        <w:r w:rsidR="001F20D3" w:rsidRPr="001F20D3"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 w:rsidR="001F20D3" w:rsidRPr="0032428B">
                          <w:rPr>
                            <w:color w:val="000000" w:themeColor="text1"/>
                            <w:position w:val="-14"/>
                          </w:rPr>
                          <w:object w:dxaOrig="1201" w:dyaOrig="410">
                            <v:shape id="_x0000_i1162" type="#_x0000_t75" style="width:60.05pt;height:20.5pt">
                              <v:imagedata r:id="rId46" o:title=""/>
                            </v:shape>
                            <o:OLEObject Type="Embed" ProgID="Equation.DSMT4" ShapeID="_x0000_i1162" DrawAspect="Content" ObjectID="_1561832783" r:id="rId47"/>
                          </w:object>
                        </w:r>
                      </w:p>
                      <w:p w:rsidR="001F20D3" w:rsidRPr="00F46489" w:rsidRDefault="001F20D3" w:rsidP="001F20D3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1F20D3"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 w:rsidRPr="001F20D3"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отворен отдясно интервал</w:t>
                        </w:r>
                      </w:p>
                      <w:p w:rsidR="00AE64A4" w:rsidRDefault="00AE64A4" w:rsidP="00AE64A4">
                        <w:pPr>
                          <w:spacing w:after="0"/>
                          <w:jc w:val="center"/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8A421C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page">
                  <wp:posOffset>904875</wp:posOffset>
                </wp:positionH>
                <wp:positionV relativeFrom="page">
                  <wp:posOffset>3095625</wp:posOffset>
                </wp:positionV>
                <wp:extent cx="5752465" cy="3435985"/>
                <wp:effectExtent l="0" t="0" r="635" b="0"/>
                <wp:wrapNone/>
                <wp:docPr id="37" name="Групиране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2465" cy="3435985"/>
                          <a:chOff x="0" y="0"/>
                          <a:chExt cx="5752465" cy="3435985"/>
                        </a:xfrm>
                      </wpg:grpSpPr>
                      <wpg:grpSp>
                        <wpg:cNvPr id="31" name="Групиране 31"/>
                        <wpg:cNvGrpSpPr/>
                        <wpg:grpSpPr>
                          <a:xfrm>
                            <a:off x="1209675" y="0"/>
                            <a:ext cx="4542790" cy="3435985"/>
                            <a:chOff x="0" y="0"/>
                            <a:chExt cx="4542790" cy="3435985"/>
                          </a:xfrm>
                        </wpg:grpSpPr>
                        <wpg:grpSp>
                          <wpg:cNvPr id="29" name="Групиране 29"/>
                          <wpg:cNvGrpSpPr/>
                          <wpg:grpSpPr>
                            <a:xfrm>
                              <a:off x="0" y="0"/>
                              <a:ext cx="4542790" cy="3075940"/>
                              <a:chOff x="0" y="0"/>
                              <a:chExt cx="4542790" cy="3075940"/>
                            </a:xfrm>
                          </wpg:grpSpPr>
                          <wpg:grpSp>
                            <wpg:cNvPr id="19" name="Групиране 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25" y="0"/>
                                <a:ext cx="4533265" cy="3075940"/>
                                <a:chOff x="0" y="0"/>
                                <a:chExt cx="45332" cy="3075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0" name="Картина 4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332" cy="3075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21" name="Правоъгълник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97" y="18002"/>
                                  <a:ext cx="2476" cy="29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ln w="1270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E64A4" w:rsidRDefault="00AE64A4" w:rsidP="00AE64A4">
                                    <w:pPr>
                                      <w:jc w:val="center"/>
                                      <w:rPr>
                                        <w:rFonts w:ascii="Courier New" w:hAnsi="Courier New" w:cs="Courier New"/>
                                        <w:b/>
                                        <w:color w:val="FF0000"/>
                                        <w:sz w:val="32"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2" name="Правоъгълник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290" y="18097"/>
                                  <a:ext cx="2477" cy="29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ln w="1270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E64A4" w:rsidRDefault="00AE64A4" w:rsidP="00AE64A4">
                                    <w:pPr>
                                      <w:jc w:val="center"/>
                                      <w:rPr>
                                        <w:rFonts w:ascii="Courier New" w:hAnsi="Courier New" w:cs="Courier New"/>
                                        <w:b/>
                                        <w:color w:val="FF0000"/>
                                        <w:sz w:val="32"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s:wsp>
                            <wps:cNvPr id="28" name="Правоъгълник 28"/>
                            <wps:cNvSpPr/>
                            <wps:spPr>
                              <a:xfrm>
                                <a:off x="0" y="0"/>
                                <a:ext cx="647700" cy="30759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0" name="Текстово поле 30"/>
                          <wps:cNvSpPr txBox="1"/>
                          <wps:spPr>
                            <a:xfrm>
                              <a:off x="600075" y="3133725"/>
                              <a:ext cx="394271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A912C5" w:rsidRPr="00A912C5" w:rsidRDefault="00A912C5" w:rsidP="00A912C5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auto"/>
                                    <w:sz w:val="40"/>
                                  </w:rPr>
                                </w:pPr>
                                <w:bookmarkStart w:id="4" w:name="_Ref488080752"/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t xml:space="preserve">Чертеж </w: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begin"/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auto"/>
                                    <w:sz w:val="24"/>
                                  </w:rPr>
                                  <w:t>5</w:t>
                                </w:r>
                                <w:r w:rsidRPr="00A912C5">
                                  <w:rPr>
                                    <w:color w:val="auto"/>
                                    <w:sz w:val="24"/>
                                  </w:rPr>
                                  <w:fldChar w:fldCharType="end"/>
                                </w:r>
                                <w:bookmarkEnd w:id="4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27" name="Текстово поле 27"/>
                        <wps:cNvSpPr txBox="1"/>
                        <wps:spPr>
                          <a:xfrm>
                            <a:off x="0" y="466725"/>
                            <a:ext cx="1581150" cy="2133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D73AC9" w:rsidRPr="00A912C5" w:rsidRDefault="00A912C5" w:rsidP="00D73AC9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  <w:instrText xml:space="preserve"> REF _Ref488080752 \h  \* MERGEFORMAT </w:instrText>
                              </w: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</w: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sz w:val="28"/>
                                  <w:szCs w:val="28"/>
                                </w:rPr>
                                <w:t>5</w:t>
                              </w:r>
                              <w:r w:rsidRPr="00A912C5">
                                <w:rPr>
                                  <w:i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  <w:p w:rsidR="00D73AC9" w:rsidRPr="00AE64A4" w:rsidRDefault="00D73AC9" w:rsidP="00D73AC9">
                              <w:pPr>
                                <w:spacing w:after="0"/>
                                <w:jc w:val="center"/>
                              </w:pPr>
                            </w:p>
                            <w:p w:rsidR="00D73AC9" w:rsidRPr="00F46489" w:rsidRDefault="00D73AC9" w:rsidP="00D73AC9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F46489">
                                <w:rPr>
                                  <w:b/>
                                  <w:sz w:val="28"/>
                                  <w:szCs w:val="28"/>
                                </w:rPr>
                                <w:t>Уравнение:</w:t>
                              </w:r>
                            </w:p>
                            <w:p w:rsidR="00D73AC9" w:rsidRPr="00F46489" w:rsidRDefault="00A912C5" w:rsidP="00D73AC9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F20D3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600" w:dyaOrig="380">
                                  <v:shape id="_x0000_i1042" type="#_x0000_t75" style="width:80pt;height:19pt">
                                    <v:imagedata r:id="rId49" o:title=""/>
                                  </v:shape>
                                  <o:OLEObject Type="Embed" ProgID="Equation.DSMT4" ShapeID="_x0000_i1042" DrawAspect="Content" ObjectID="_1561909214" r:id="rId50"/>
                                </w:object>
                              </w:r>
                            </w:p>
                            <w:p w:rsidR="00D73AC9" w:rsidRPr="00F46489" w:rsidRDefault="00D73AC9" w:rsidP="00D73AC9">
                              <w:pPr>
                                <w:spacing w:after="0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  <w:p w:rsidR="00D73AC9" w:rsidRDefault="00D73AC9" w:rsidP="00D73AC9">
                              <w:pPr>
                                <w:spacing w:after="0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F46489">
                                <w:rPr>
                                  <w:b/>
                                  <w:sz w:val="28"/>
                                  <w:szCs w:val="28"/>
                                </w:rPr>
                                <w:t>ДС:</w:t>
                              </w:r>
                              <w:r w:rsidRPr="001F20D3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A912C5" w:rsidRPr="0032428B">
                                <w:rPr>
                                  <w:color w:val="000000" w:themeColor="text1"/>
                                  <w:position w:val="-14"/>
                                </w:rPr>
                                <w:object w:dxaOrig="886" w:dyaOrig="410">
                                  <v:shape id="_x0000_i1044" type="#_x0000_t75" style="width:44.3pt;height:20.5pt">
                                    <v:imagedata r:id="rId51" o:title=""/>
                                  </v:shape>
                                  <o:OLEObject Type="Embed" ProgID="Equation.DSMT4" ShapeID="_x0000_i1044" DrawAspect="Content" ObjectID="_1561909215" r:id="rId52"/>
                                </w:object>
                              </w:r>
                            </w:p>
                            <w:p w:rsidR="00D73AC9" w:rsidRPr="00F46489" w:rsidRDefault="00D73AC9" w:rsidP="00D73AC9">
                              <w:pPr>
                                <w:spacing w:after="0"/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F20D3">
                                <w:rPr>
                                  <w:b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A912C5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затворен</w:t>
                              </w:r>
                              <w:r w:rsidRPr="001F20D3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 xml:space="preserve"> интервал</w:t>
                              </w:r>
                            </w:p>
                            <w:p w:rsidR="00D73AC9" w:rsidRDefault="00D73AC9" w:rsidP="00D73AC9">
                              <w:pPr>
                                <w:spacing w:after="0"/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иране 37" o:spid="_x0000_s1045" style="position:absolute;left:0;text-align:left;margin-left:71.25pt;margin-top:243.75pt;width:452.95pt;height:270.55pt;z-index:-251653120;mso-position-horizontal-relative:page;mso-position-vertical-relative:page" coordsize="57524,343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">
                <v:group id="Групиране 31" o:spid="_x0000_s1046" style="position:absolute;left:12096;width:45428;height:34359" coordsize="45427,34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group id="Групиране 29" o:spid="_x0000_s1047" style="position:absolute;width:45427;height:30759" coordsize="45427,30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group id="Групиране 19" o:spid="_x0000_s1048" style="position:absolute;left:95;width:45332;height:30759" coordsize="45332,30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<v:shape id="Картина 44" o:spid="_x0000_s1049" type="#_x0000_t75" style="position:absolute;width:45332;height:307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">
                        <v:imagedata r:id="rId53" o:title=""/>
                        <v:path arrowok="t"/>
                      </v:shape>
                      <v:rect id="Правоъгълник 34" o:spid="_x0000_s1050" style="position:absolute;left:16097;top:18002;width:2476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" fillcolor="white [3212]" strokecolor="white [3212]" strokeweight="1pt">
                        <v:textbox>
                          <w:txbxContent>
                            <w:p w:rsidR="00AE64A4" w:rsidRDefault="00AE64A4" w:rsidP="00AE64A4">
                              <w:pPr>
                                <w:jc w:val="center"/>
                                <w:rPr>
                                  <w:rFonts w:ascii="Courier New" w:hAnsi="Courier New" w:cs="Courier New"/>
                                  <w:b/>
                                  <w:color w:val="FF0000"/>
                                  <w:sz w:val="32"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rect>
                      <v:rect id="Правоъгълник 26" o:spid="_x0000_s1051" style="position:absolute;left:40290;top:18097;width:2477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" fillcolor="white [3212]" strokecolor="white [3212]" strokeweight="1pt">
                        <v:textbox>
                          <w:txbxContent>
                            <w:p w:rsidR="00AE64A4" w:rsidRDefault="00AE64A4" w:rsidP="00AE64A4">
                              <w:pPr>
                                <w:jc w:val="center"/>
                                <w:rPr>
                                  <w:rFonts w:ascii="Courier New" w:hAnsi="Courier New" w:cs="Courier New"/>
                                  <w:b/>
                                  <w:color w:val="FF0000"/>
                                  <w:sz w:val="32"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rect id="Правоъгълник 28" o:spid="_x0000_s1052" style="position:absolute;width:6477;height:307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" fillcolor="white [3212]" stroked="f" strokeweight="1pt"/>
                  </v:group>
                  <v:shape id="Текстово поле 30" o:spid="_x0000_s1053" type="#_x0000_t202" style="position:absolute;left:6000;top:31337;width:39427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" stroked="f">
                    <v:textbox style="mso-fit-shape-to-text:t" inset="0,0,0,0">
                      <w:txbxContent>
                        <w:p w:rsidR="00A912C5" w:rsidRPr="00A912C5" w:rsidRDefault="00A912C5" w:rsidP="00A912C5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auto"/>
                              <w:sz w:val="40"/>
                            </w:rPr>
                          </w:pPr>
                          <w:bookmarkStart w:id="10" w:name="_Ref488080752"/>
                          <w:r w:rsidRPr="00A912C5">
                            <w:rPr>
                              <w:color w:val="auto"/>
                              <w:sz w:val="24"/>
                            </w:rPr>
                            <w:t xml:space="preserve">Чертеж </w: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begin"/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instrText xml:space="preserve"> SEQ Чертеж \* ARABIC </w:instrTex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auto"/>
                              <w:sz w:val="24"/>
                            </w:rPr>
                            <w:t>5</w:t>
                          </w:r>
                          <w:r w:rsidRPr="00A912C5">
                            <w:rPr>
                              <w:color w:val="auto"/>
                              <w:sz w:val="24"/>
                            </w:rPr>
                            <w:fldChar w:fldCharType="end"/>
                          </w:r>
                          <w:bookmarkEnd w:id="10"/>
                        </w:p>
                      </w:txbxContent>
                    </v:textbox>
                  </v:shape>
                </v:group>
                <v:shape id="Текстово поле 27" o:spid="_x0000_s1054" type="#_x0000_t202" style="position:absolute;top:4667;width:15811;height:21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hUR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" fillcolor="white [3201]" stroked="f" strokeweight=".5pt">
                  <v:textbox>
                    <w:txbxContent>
                      <w:p w:rsidR="00D73AC9" w:rsidRPr="00A912C5" w:rsidRDefault="00A912C5" w:rsidP="00D73AC9">
                        <w:pPr>
                          <w:spacing w:after="0"/>
                          <w:jc w:val="center"/>
                          <w:rPr>
                            <w:i/>
                            <w:sz w:val="28"/>
                            <w:szCs w:val="28"/>
                          </w:rPr>
                        </w:pPr>
                        <w:r w:rsidRPr="00A912C5">
                          <w:rPr>
                            <w:i/>
                            <w:sz w:val="28"/>
                            <w:szCs w:val="28"/>
                          </w:rPr>
                          <w:fldChar w:fldCharType="begin"/>
                        </w:r>
                        <w:r w:rsidRPr="00A912C5">
                          <w:rPr>
                            <w:i/>
                            <w:sz w:val="28"/>
                            <w:szCs w:val="28"/>
                          </w:rPr>
                          <w:instrText xml:space="preserve"> REF _Ref488080752 \h  \* MERGEFORMAT </w:instrText>
                        </w:r>
                        <w:r w:rsidRPr="00A912C5">
                          <w:rPr>
                            <w:i/>
                            <w:sz w:val="28"/>
                            <w:szCs w:val="28"/>
                          </w:rPr>
                        </w:r>
                        <w:r w:rsidRPr="00A912C5">
                          <w:rPr>
                            <w:i/>
                            <w:sz w:val="28"/>
                            <w:szCs w:val="28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sz w:val="28"/>
                            <w:szCs w:val="28"/>
                          </w:rPr>
                          <w:t>5</w:t>
                        </w:r>
                        <w:r w:rsidRPr="00A912C5">
                          <w:rPr>
                            <w:i/>
                            <w:sz w:val="28"/>
                            <w:szCs w:val="28"/>
                          </w:rPr>
                          <w:fldChar w:fldCharType="end"/>
                        </w:r>
                      </w:p>
                      <w:p w:rsidR="00D73AC9" w:rsidRPr="00AE64A4" w:rsidRDefault="00D73AC9" w:rsidP="00D73AC9">
                        <w:pPr>
                          <w:spacing w:after="0"/>
                          <w:jc w:val="center"/>
                        </w:pPr>
                      </w:p>
                      <w:p w:rsidR="00D73AC9" w:rsidRPr="00F46489" w:rsidRDefault="00D73AC9" w:rsidP="00D73AC9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F46489">
                          <w:rPr>
                            <w:b/>
                            <w:sz w:val="28"/>
                            <w:szCs w:val="28"/>
                          </w:rPr>
                          <w:t>Уравнение:</w:t>
                        </w:r>
                      </w:p>
                      <w:p w:rsidR="00D73AC9" w:rsidRPr="00F46489" w:rsidRDefault="00A912C5" w:rsidP="00D73AC9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1F20D3">
                          <w:rPr>
                            <w:position w:val="-8"/>
                            <w:sz w:val="28"/>
                            <w:szCs w:val="28"/>
                          </w:rPr>
                          <w:object w:dxaOrig="1600" w:dyaOrig="380">
                            <v:shape id="_x0000_i1155" type="#_x0000_t75" style="width:80pt;height:19pt">
                              <v:imagedata r:id="rId54" o:title=""/>
                            </v:shape>
                            <o:OLEObject Type="Embed" ProgID="Equation.DSMT4" ShapeID="_x0000_i1155" DrawAspect="Content" ObjectID="_1561832784" r:id="rId55"/>
                          </w:object>
                        </w:r>
                      </w:p>
                      <w:p w:rsidR="00D73AC9" w:rsidRPr="00F46489" w:rsidRDefault="00D73AC9" w:rsidP="00D73AC9">
                        <w:pPr>
                          <w:spacing w:after="0"/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  <w:p w:rsidR="00D73AC9" w:rsidRDefault="00D73AC9" w:rsidP="00D73AC9">
                        <w:pPr>
                          <w:spacing w:after="0"/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F46489">
                          <w:rPr>
                            <w:b/>
                            <w:sz w:val="28"/>
                            <w:szCs w:val="28"/>
                          </w:rPr>
                          <w:t>ДС:</w:t>
                        </w:r>
                        <w:r w:rsidRPr="001F20D3"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 w:rsidR="00A912C5" w:rsidRPr="0032428B">
                          <w:rPr>
                            <w:color w:val="000000" w:themeColor="text1"/>
                            <w:position w:val="-14"/>
                          </w:rPr>
                          <w:object w:dxaOrig="886" w:dyaOrig="410">
                            <v:shape id="_x0000_i1156" type="#_x0000_t75" style="width:44.3pt;height:20.5pt">
                              <v:imagedata r:id="rId56" o:title=""/>
                            </v:shape>
                            <o:OLEObject Type="Embed" ProgID="Equation.DSMT4" ShapeID="_x0000_i1156" DrawAspect="Content" ObjectID="_1561832785" r:id="rId57"/>
                          </w:object>
                        </w:r>
                      </w:p>
                      <w:p w:rsidR="00D73AC9" w:rsidRPr="00F46489" w:rsidRDefault="00D73AC9" w:rsidP="00D73AC9">
                        <w:pPr>
                          <w:spacing w:after="0"/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1F20D3"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 w:rsidR="00A912C5"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>затворен</w:t>
                        </w:r>
                        <w:r w:rsidRPr="001F20D3">
                          <w:rPr>
                            <w:b/>
                            <w:color w:val="FF0000"/>
                            <w:sz w:val="28"/>
                            <w:szCs w:val="28"/>
                          </w:rPr>
                          <w:t xml:space="preserve"> интервал</w:t>
                        </w:r>
                      </w:p>
                      <w:p w:rsidR="00D73AC9" w:rsidRDefault="00D73AC9" w:rsidP="00D73AC9">
                        <w:pPr>
                          <w:spacing w:after="0"/>
                          <w:jc w:val="center"/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912C5" w:rsidRDefault="00A912C5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8A421C" w:rsidRDefault="008A421C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Pr="00A912C5" w:rsidRDefault="00D50574" w:rsidP="00D50574">
      <w:pPr>
        <w:pStyle w:val="a3"/>
        <w:numPr>
          <w:ilvl w:val="0"/>
          <w:numId w:val="15"/>
        </w:numPr>
        <w:spacing w:after="120" w:line="240" w:lineRule="auto"/>
        <w:ind w:left="357" w:hanging="357"/>
        <w:jc w:val="both"/>
        <w:rPr>
          <w:rFonts w:eastAsia="Calibri" w:cs="Times New Roman"/>
          <w:b/>
          <w:sz w:val="28"/>
          <w:lang w:eastAsia="bg-BG"/>
        </w:rPr>
      </w:pPr>
      <w:r>
        <w:rPr>
          <w:rFonts w:eastAsia="Calibri" w:cs="Times New Roman"/>
          <w:b/>
          <w:sz w:val="28"/>
          <w:lang w:eastAsia="bg-BG"/>
        </w:rPr>
        <w:t>Визуализация на контекста относно броя на</w:t>
      </w:r>
      <w:r w:rsidR="00A912C5" w:rsidRPr="00A912C5">
        <w:rPr>
          <w:rFonts w:eastAsia="Calibri" w:cs="Times New Roman"/>
          <w:b/>
          <w:sz w:val="28"/>
          <w:lang w:eastAsia="bg-BG"/>
        </w:rPr>
        <w:t xml:space="preserve"> решения</w:t>
      </w:r>
      <w:r>
        <w:rPr>
          <w:rFonts w:eastAsia="Calibri" w:cs="Times New Roman"/>
          <w:b/>
          <w:sz w:val="28"/>
          <w:lang w:eastAsia="bg-BG"/>
        </w:rPr>
        <w:t>та на задачата</w:t>
      </w:r>
    </w:p>
    <w:p w:rsidR="00AE64A4" w:rsidRDefault="00304CC1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ge">
                  <wp:posOffset>7029450</wp:posOffset>
                </wp:positionV>
                <wp:extent cx="6067425" cy="2807335"/>
                <wp:effectExtent l="0" t="0" r="9525" b="0"/>
                <wp:wrapNone/>
                <wp:docPr id="55" name="Групиране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7425" cy="2807335"/>
                          <a:chOff x="0" y="0"/>
                          <a:chExt cx="6067425" cy="2807335"/>
                        </a:xfrm>
                      </wpg:grpSpPr>
                      <wps:wsp>
                        <wps:cNvPr id="34" name="Текстово поле 34"/>
                        <wps:cNvSpPr txBox="1"/>
                        <wps:spPr>
                          <a:xfrm>
                            <a:off x="4486275" y="190500"/>
                            <a:ext cx="1581150" cy="2038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1042 \h  \* MERGEFORMAT </w:instrText>
                              </w: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sz w:val="28"/>
                                  <w:szCs w:val="28"/>
                                </w:rPr>
                                <w:t>6</w:t>
                              </w:r>
                              <w:r w:rsidRPr="008A421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8A421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8A421C" w:rsidRPr="008A421C" w:rsidRDefault="006B0E31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8A421C">
                                <w:rPr>
                                  <w:rFonts w:eastAsia="Calibri" w:cs="Times New Roman"/>
                                  <w:color w:val="000000" w:themeColor="text1"/>
                                  <w:position w:val="-8"/>
                                </w:rPr>
                                <w:object w:dxaOrig="1920" w:dyaOrig="380">
                                  <v:shape id="_x0000_i1046" type="#_x0000_t75" style="width:96pt;height:19pt">
                                    <v:imagedata r:id="rId58" o:title=""/>
                                  </v:shape>
                                  <o:OLEObject Type="Embed" ProgID="Equation.DSMT4" ShapeID="_x0000_i1046" DrawAspect="Content" ObjectID="_1561909216" r:id="rId59"/>
                                </w:object>
                              </w:r>
                            </w:p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8A421C" w:rsidRPr="008A421C" w:rsidRDefault="008A421C" w:rsidP="008A421C">
                              <w:pPr>
                                <w:spacing w:after="0" w:line="256" w:lineRule="auto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8A421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Брой корени: 0</w:t>
                              </w:r>
                            </w:p>
                            <w:p w:rsidR="008A421C" w:rsidRDefault="008A421C" w:rsidP="008A421C">
                              <w:pPr>
                                <w:spacing w:after="0"/>
                                <w:jc w:val="center"/>
                              </w:pPr>
                              <w:r w:rsidRPr="008A421C"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</w:rPr>
                                <w:t>няма корен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6" name="Групиране 36"/>
                        <wpg:cNvGrpSpPr/>
                        <wpg:grpSpPr>
                          <a:xfrm>
                            <a:off x="0" y="0"/>
                            <a:ext cx="4334510" cy="2807335"/>
                            <a:chOff x="0" y="0"/>
                            <a:chExt cx="4334510" cy="2807335"/>
                          </a:xfrm>
                        </wpg:grpSpPr>
                        <pic:pic xmlns:pic="http://schemas.openxmlformats.org/drawingml/2006/picture">
                          <pic:nvPicPr>
                            <pic:cNvPr id="33" name="Картина 33"/>
                            <pic:cNvPicPr/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334510" cy="2448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5" name="Текстово поле 35"/>
                          <wps:cNvSpPr txBox="1"/>
                          <wps:spPr>
                            <a:xfrm>
                              <a:off x="0" y="2505075"/>
                              <a:ext cx="433451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A421C" w:rsidRPr="008A421C" w:rsidRDefault="008A421C" w:rsidP="008A421C">
                                <w:pPr>
                                  <w:pStyle w:val="a9"/>
                                  <w:jc w:val="center"/>
                                  <w:rPr>
                                    <w:noProof/>
                                    <w:color w:val="auto"/>
                                    <w:sz w:val="24"/>
                                    <w:szCs w:val="24"/>
                                  </w:rPr>
                                </w:pPr>
                                <w:bookmarkStart w:id="5" w:name="_Ref488081042"/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t xml:space="preserve">Чертеж </w:t>
                                </w:r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fldChar w:fldCharType="begin"/>
                                </w:r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instrText xml:space="preserve"> SEQ Чертеж \* ARABIC </w:instrText>
                                </w:r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auto"/>
                                    <w:sz w:val="24"/>
                                    <w:szCs w:val="24"/>
                                  </w:rPr>
                                  <w:t>6</w:t>
                                </w:r>
                                <w:r w:rsidRPr="008A421C">
                                  <w:rPr>
                                    <w:color w:val="auto"/>
                                    <w:sz w:val="24"/>
                                    <w:szCs w:val="24"/>
                                  </w:rPr>
                                  <w:fldChar w:fldCharType="end"/>
                                </w:r>
                                <w:bookmarkEnd w:id="5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55" o:spid="_x0000_s1055" style="position:absolute;left:0;text-align:left;margin-left:0;margin-top:553.5pt;width:477.75pt;height:221.05pt;z-index:251671552;mso-position-horizontal:center;mso-position-horizontal-relative:margin;mso-position-vertical-relative:page" coordsize="60674,280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">
                <v:shape id="Текстово поле 34" o:spid="_x0000_s1056" type="#_x0000_t202" style="position:absolute;left:44862;top:1905;width:15812;height:20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" fillcolor="white [3201]" stroked="f" strokeweight=".5pt">
                  <v:textbox>
                    <w:txbxContent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81042 \h  \* MERGEFORMAT </w:instrText>
                        </w: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sz w:val="28"/>
                            <w:szCs w:val="28"/>
                          </w:rPr>
                          <w:t>6</w:t>
                        </w:r>
                        <w:r w:rsidRPr="008A421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8A421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8A421C" w:rsidRPr="008A421C" w:rsidRDefault="006B0E31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8A421C">
                          <w:rPr>
                            <w:rFonts w:eastAsia="Calibri" w:cs="Times New Roman"/>
                            <w:color w:val="000000" w:themeColor="text1"/>
                            <w:position w:val="-8"/>
                          </w:rPr>
                          <w:object w:dxaOrig="1920" w:dyaOrig="380">
                            <v:shape id="_x0000_i1150" type="#_x0000_t75" style="width:96pt;height:19pt">
                              <v:imagedata r:id="rId60" o:title=""/>
                            </v:shape>
                            <o:OLEObject Type="Embed" ProgID="Equation.DSMT4" ShapeID="_x0000_i1150" DrawAspect="Content" ObjectID="_1561832786" r:id="rId61"/>
                          </w:object>
                        </w:r>
                      </w:p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8A421C" w:rsidRPr="008A421C" w:rsidRDefault="008A421C" w:rsidP="008A421C">
                        <w:pPr>
                          <w:spacing w:after="0" w:line="256" w:lineRule="auto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8A421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Брой корени: 0</w:t>
                        </w:r>
                      </w:p>
                      <w:p w:rsidR="008A421C" w:rsidRDefault="008A421C" w:rsidP="008A421C">
                        <w:pPr>
                          <w:spacing w:after="0"/>
                          <w:jc w:val="center"/>
                        </w:pPr>
                        <w:r w:rsidRPr="008A421C"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</w:rPr>
                          <w:t>няма корени</w:t>
                        </w:r>
                      </w:p>
                    </w:txbxContent>
                  </v:textbox>
                </v:shape>
                <v:group id="Групиране 36" o:spid="_x0000_s1057" style="position:absolute;width:43345;height:28073" coordsize="43345,28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Картина 33" o:spid="_x0000_s1058" type="#_x0000_t75" style="position:absolute;width:43345;height:244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">
                    <v:imagedata r:id="rId17" o:title=""/>
                  </v:shape>
                  <v:shape id="Текстово поле 35" o:spid="_x0000_s1059" type="#_x0000_t202" style="position:absolute;top:25050;width:43345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" stroked="f">
                    <v:textbox style="mso-fit-shape-to-text:t" inset="0,0,0,0">
                      <w:txbxContent>
                        <w:p w:rsidR="008A421C" w:rsidRPr="008A421C" w:rsidRDefault="008A421C" w:rsidP="008A421C">
                          <w:pPr>
                            <w:pStyle w:val="a9"/>
                            <w:jc w:val="center"/>
                            <w:rPr>
                              <w:noProof/>
                              <w:color w:val="auto"/>
                              <w:sz w:val="24"/>
                              <w:szCs w:val="24"/>
                            </w:rPr>
                          </w:pPr>
                          <w:bookmarkStart w:id="12" w:name="_Ref488081042"/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t xml:space="preserve">Чертеж </w:t>
                          </w:r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fldChar w:fldCharType="begin"/>
                          </w:r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instrText xml:space="preserve"> SEQ Чертеж \* ARABIC </w:instrText>
                          </w:r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auto"/>
                              <w:sz w:val="24"/>
                              <w:szCs w:val="24"/>
                            </w:rPr>
                            <w:t>6</w:t>
                          </w:r>
                          <w:r w:rsidRPr="008A421C">
                            <w:rPr>
                              <w:color w:val="auto"/>
                              <w:sz w:val="24"/>
                              <w:szCs w:val="24"/>
                            </w:rPr>
                            <w:fldChar w:fldCharType="end"/>
                          </w:r>
                          <w:bookmarkEnd w:id="12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177456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page">
                  <wp:posOffset>1028700</wp:posOffset>
                </wp:positionH>
                <wp:positionV relativeFrom="page">
                  <wp:posOffset>742950</wp:posOffset>
                </wp:positionV>
                <wp:extent cx="5639435" cy="2607310"/>
                <wp:effectExtent l="0" t="0" r="0" b="2540"/>
                <wp:wrapNone/>
                <wp:docPr id="54" name="Групиране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39435" cy="2607310"/>
                          <a:chOff x="0" y="0"/>
                          <a:chExt cx="5639435" cy="2607310"/>
                        </a:xfrm>
                      </wpg:grpSpPr>
                      <wps:wsp>
                        <wps:cNvPr id="39" name="Текстово поле 39"/>
                        <wps:cNvSpPr txBox="1"/>
                        <wps:spPr>
                          <a:xfrm>
                            <a:off x="0" y="95250"/>
                            <a:ext cx="1581150" cy="2038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1501 \h  \* MERGEFORMAT </w:instrText>
                              </w: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7</w:t>
                              </w:r>
                              <w:r w:rsidRPr="002E666C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  <w:object w:dxaOrig="1590" w:dyaOrig="390">
                                  <v:shape id="_x0000_i1048" type="#_x0000_t75" style="width:79.5pt;height:19.5pt">
                                    <v:imagedata r:id="rId62" o:title=""/>
                                  </v:shape>
                                  <o:OLEObject Type="Embed" ProgID="Equation.DSMT4" ShapeID="_x0000_i1048" DrawAspect="Content" ObjectID="_1561909217" r:id="rId63"/>
                                </w:object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Брой корени: 1</w:t>
                              </w:r>
                            </w:p>
                            <w:p w:rsidR="008A421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>единствен корен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2" name="Групиране 42"/>
                        <wpg:cNvGrpSpPr/>
                        <wpg:grpSpPr>
                          <a:xfrm>
                            <a:off x="2171700" y="0"/>
                            <a:ext cx="3467735" cy="2607310"/>
                            <a:chOff x="0" y="0"/>
                            <a:chExt cx="3467735" cy="2607310"/>
                          </a:xfrm>
                        </wpg:grpSpPr>
                        <pic:pic xmlns:pic="http://schemas.openxmlformats.org/drawingml/2006/picture">
                          <pic:nvPicPr>
                            <pic:cNvPr id="40" name="Картина 4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467735" cy="224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1" name="Текстово поле 41"/>
                          <wps:cNvSpPr txBox="1"/>
                          <wps:spPr>
                            <a:xfrm>
                              <a:off x="0" y="2305050"/>
                              <a:ext cx="346773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2E666C" w:rsidRPr="002E666C" w:rsidRDefault="002E666C" w:rsidP="002E666C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6" w:name="_Ref488081501"/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7</w:t>
                                </w:r>
                                <w:r w:rsidRPr="002E666C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6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54" o:spid="_x0000_s1060" style="position:absolute;left:0;text-align:left;margin-left:81pt;margin-top:58.5pt;width:444.05pt;height:205.3pt;z-index:251678720;mso-position-horizontal-relative:page;mso-position-vertical-relative:page" coordsize="56394,260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">
                <v:shape id="Текстово поле 39" o:spid="_x0000_s1061" type="#_x0000_t202" style="position:absolute;top:952;width:15811;height:20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" fillcolor="white [3201]" stroked="f" strokeweight=".5pt">
                  <v:textbox>
                    <w:txbxContent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81501 \h  \* MERGEFORMAT </w:instrText>
                        </w: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7</w:t>
                        </w:r>
                        <w:r w:rsidRPr="002E666C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  <w:object w:dxaOrig="1590" w:dyaOrig="390">
                            <v:shape id="_x0000_i1147" type="#_x0000_t75" style="width:79.5pt;height:19.5pt">
                              <v:imagedata r:id="rId65" o:title=""/>
                            </v:shape>
                            <o:OLEObject Type="Embed" ProgID="Equation.DSMT4" ShapeID="_x0000_i1147" DrawAspect="Content" ObjectID="_1561832787" r:id="rId66"/>
                          </w:object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Брой корени: 1</w:t>
                        </w:r>
                      </w:p>
                      <w:p w:rsidR="008A421C" w:rsidRPr="002E666C" w:rsidRDefault="002E666C" w:rsidP="002E666C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>единствен корен</w:t>
                        </w:r>
                      </w:p>
                    </w:txbxContent>
                  </v:textbox>
                </v:shape>
                <v:group id="Групиране 42" o:spid="_x0000_s1062" style="position:absolute;left:21717;width:34677;height:26073" coordsize="34677,26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 id="Картина 40" o:spid="_x0000_s1063" type="#_x0000_t75" style="position:absolute;width:34677;height:224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">
                    <v:imagedata r:id="rId67" o:title=""/>
                    <v:path arrowok="t"/>
                  </v:shape>
                  <v:shape id="Текстово поле 41" o:spid="_x0000_s1064" type="#_x0000_t202" style="position:absolute;top:23050;width:3467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" stroked="f">
                    <v:textbox style="mso-fit-shape-to-text:t" inset="0,0,0,0">
                      <w:txbxContent>
                        <w:p w:rsidR="002E666C" w:rsidRPr="002E666C" w:rsidRDefault="002E666C" w:rsidP="002E666C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14" w:name="_Ref488081501"/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7</w:t>
                          </w:r>
                          <w:r w:rsidRPr="002E666C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14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Pr="002E666C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val="en-US"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177456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page">
                  <wp:posOffset>871855</wp:posOffset>
                </wp:positionH>
                <wp:positionV relativeFrom="page">
                  <wp:posOffset>3833495</wp:posOffset>
                </wp:positionV>
                <wp:extent cx="5953125" cy="2178685"/>
                <wp:effectExtent l="0" t="0" r="9525" b="0"/>
                <wp:wrapNone/>
                <wp:docPr id="53" name="Групиране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53125" cy="2178685"/>
                          <a:chOff x="0" y="0"/>
                          <a:chExt cx="5953125" cy="2178685"/>
                        </a:xfrm>
                      </wpg:grpSpPr>
                      <wps:wsp>
                        <wps:cNvPr id="43" name="Текстово поле 43"/>
                        <wps:cNvSpPr txBox="1"/>
                        <wps:spPr>
                          <a:xfrm>
                            <a:off x="4238625" y="0"/>
                            <a:ext cx="1714500" cy="2162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2E666C" w:rsidRPr="001C19B9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2853 \h  \* MERGEFORMAT </w:instrText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8</w:t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1C19B9">
                                <w:rPr>
                                  <w:rFonts w:eastAsia="Calibri" w:cs="Times New Roman"/>
                                  <w:color w:val="000000" w:themeColor="text1"/>
                                  <w:position w:val="-8"/>
                                  <w:sz w:val="28"/>
                                  <w:lang w:eastAsia="bg-BG"/>
                                </w:rPr>
                                <w:object w:dxaOrig="1980" w:dyaOrig="380">
                                  <v:shape id="_x0000_i1050" type="#_x0000_t75" style="width:99pt;height:19pt">
                                    <v:imagedata r:id="rId68" o:title=""/>
                                  </v:shape>
                                  <o:OLEObject Type="Embed" ProgID="Equation.DSMT4" ShapeID="_x0000_i1050" DrawAspect="Content" ObjectID="_1561909218" r:id="rId69"/>
                                </w:object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Брой корени: 2</w:t>
                              </w: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>повече от един, но не безброй много</w:t>
                              </w:r>
                              <w:r w:rsidR="0041752D"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 xml:space="preserve"> корен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7" name="Групиране 47"/>
                        <wpg:cNvGrpSpPr/>
                        <wpg:grpSpPr>
                          <a:xfrm>
                            <a:off x="0" y="47625"/>
                            <a:ext cx="3858260" cy="2131060"/>
                            <a:chOff x="0" y="0"/>
                            <a:chExt cx="3858260" cy="2131060"/>
                          </a:xfrm>
                        </wpg:grpSpPr>
                        <pic:pic xmlns:pic="http://schemas.openxmlformats.org/drawingml/2006/picture">
                          <pic:nvPicPr>
                            <pic:cNvPr id="45" name="Картина 4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858260" cy="1771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6" name="Текстово поле 46"/>
                          <wps:cNvSpPr txBox="1"/>
                          <wps:spPr>
                            <a:xfrm>
                              <a:off x="0" y="1828800"/>
                              <a:ext cx="385826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1C19B9" w:rsidRPr="001C19B9" w:rsidRDefault="001C19B9" w:rsidP="001C19B9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7" w:name="_Ref488082853"/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8</w: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7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53" o:spid="_x0000_s1065" style="position:absolute;left:0;text-align:left;margin-left:68.65pt;margin-top:301.85pt;width:468.75pt;height:171.55pt;z-index:251687936;mso-position-horizontal-relative:page;mso-position-vertical-relative:page" coordsize="59531,217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">
                <v:shape id="Текстово поле 43" o:spid="_x0000_s1066" type="#_x0000_t202" style="position:absolute;left:42386;width:17145;height:2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" fillcolor="white [3201]" stroked="f" strokeweight=".5pt">
                  <v:textbox>
                    <w:txbxContent>
                      <w:p w:rsidR="002E666C" w:rsidRPr="001C19B9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82853 \h  \* MERGEFORMAT </w:instrText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8</w:t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1C19B9">
                          <w:rPr>
                            <w:rFonts w:eastAsia="Calibri" w:cs="Times New Roman"/>
                            <w:color w:val="000000" w:themeColor="text1"/>
                            <w:position w:val="-8"/>
                            <w:sz w:val="28"/>
                            <w:lang w:eastAsia="bg-BG"/>
                          </w:rPr>
                          <w:object w:dxaOrig="1980" w:dyaOrig="380">
                            <v:shape id="_x0000_i1144" type="#_x0000_t75" style="width:99pt;height:19pt">
                              <v:imagedata r:id="rId71" o:title=""/>
                            </v:shape>
                            <o:OLEObject Type="Embed" ProgID="Equation.DSMT4" ShapeID="_x0000_i1144" DrawAspect="Content" ObjectID="_1561832788" r:id="rId72"/>
                          </w:object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Брой корени: 2</w:t>
                        </w: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>повече от един, но не безброй много</w:t>
                        </w:r>
                        <w:r w:rsidR="0041752D"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 xml:space="preserve"> корени</w:t>
                        </w:r>
                      </w:p>
                    </w:txbxContent>
                  </v:textbox>
                </v:shape>
                <v:group id="Групиране 47" o:spid="_x0000_s1067" style="position:absolute;top:476;width:38582;height:21310" coordsize="38582,2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shape id="Картина 45" o:spid="_x0000_s1068" type="#_x0000_t75" style="position:absolute;width:38582;height:17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">
                    <v:imagedata r:id="rId73" o:title=""/>
                    <v:path arrowok="t"/>
                  </v:shape>
                  <v:shape id="Текстово поле 46" o:spid="_x0000_s1069" type="#_x0000_t202" style="position:absolute;top:18288;width:38582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" stroked="f">
                    <v:textbox style="mso-fit-shape-to-text:t" inset="0,0,0,0">
                      <w:txbxContent>
                        <w:p w:rsidR="001C19B9" w:rsidRPr="001C19B9" w:rsidRDefault="001C19B9" w:rsidP="001C19B9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16" w:name="_Ref488082853"/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8</w: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16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177456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  <w:r>
        <w:rPr>
          <w:rFonts w:eastAsia="Calibri" w:cs="Times New Roman"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page">
                  <wp:posOffset>1156970</wp:posOffset>
                </wp:positionH>
                <wp:positionV relativeFrom="page">
                  <wp:posOffset>6495415</wp:posOffset>
                </wp:positionV>
                <wp:extent cx="5382260" cy="3359785"/>
                <wp:effectExtent l="0" t="0" r="8890" b="0"/>
                <wp:wrapNone/>
                <wp:docPr id="52" name="Групиране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82260" cy="3359785"/>
                          <a:chOff x="0" y="0"/>
                          <a:chExt cx="5382260" cy="3359785"/>
                        </a:xfrm>
                      </wpg:grpSpPr>
                      <wps:wsp>
                        <wps:cNvPr id="44" name="Текстово поле 44"/>
                        <wps:cNvSpPr txBox="1"/>
                        <wps:spPr>
                          <a:xfrm>
                            <a:off x="0" y="542925"/>
                            <a:ext cx="2190750" cy="2038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2E666C" w:rsidRPr="001C19B9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3268 \h  \* MERGEFORMAT </w:instrText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9</w:t>
                              </w:r>
                              <w:r w:rsidRPr="001C19B9">
                                <w:rPr>
                                  <w:rFonts w:eastAsia="Calibri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2E666C"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 w:rsidRPr="001C19B9">
                                <w:rPr>
                                  <w:rFonts w:eastAsia="Calibri" w:cs="Times New Roman"/>
                                  <w:color w:val="000000" w:themeColor="text1"/>
                                  <w:position w:val="-8"/>
                                  <w:sz w:val="28"/>
                                  <w:lang w:eastAsia="bg-BG"/>
                                </w:rPr>
                                <w:object w:dxaOrig="885" w:dyaOrig="405">
                                  <v:shape id="_x0000_i1052" type="#_x0000_t75" style="width:44.25pt;height:20.25pt">
                                    <v:imagedata r:id="rId74" o:title=""/>
                                  </v:shape>
                                  <o:OLEObject Type="Embed" ProgID="Equation.DSMT4" ShapeID="_x0000_i1052" DrawAspect="Content" ObjectID="_1561909219" r:id="rId75"/>
                                </w:object>
                              </w:r>
                            </w:p>
                            <w:p w:rsidR="002E666C" w:rsidRPr="002E666C" w:rsidRDefault="002E666C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000000" w:themeColor="text1"/>
                                  <w:sz w:val="28"/>
                                  <w:lang w:eastAsia="bg-BG"/>
                                </w:rPr>
                                <w:t>Брой корени:</w:t>
                              </w:r>
                            </w:p>
                            <w:p w:rsidR="002E666C" w:rsidRPr="002E666C" w:rsidRDefault="001C19B9" w:rsidP="002E666C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>безброй много</w:t>
                              </w:r>
                              <w:r w:rsidR="002E666C" w:rsidRPr="002E666C"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 xml:space="preserve"> корен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color w:val="FF0000"/>
                                  <w:sz w:val="28"/>
                                  <w:lang w:eastAsia="bg-BG"/>
                                </w:rPr>
                                <w:t>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1" name="Групиране 51"/>
                        <wpg:cNvGrpSpPr/>
                        <wpg:grpSpPr>
                          <a:xfrm>
                            <a:off x="2419350" y="0"/>
                            <a:ext cx="2962910" cy="3359785"/>
                            <a:chOff x="0" y="0"/>
                            <a:chExt cx="2962910" cy="3359785"/>
                          </a:xfrm>
                        </wpg:grpSpPr>
                        <pic:pic xmlns:pic="http://schemas.openxmlformats.org/drawingml/2006/picture">
                          <pic:nvPicPr>
                            <pic:cNvPr id="49" name="Картина 4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962910" cy="29997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0" name="Текстово поле 50"/>
                          <wps:cNvSpPr txBox="1"/>
                          <wps:spPr>
                            <a:xfrm>
                              <a:off x="0" y="3057525"/>
                              <a:ext cx="296291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1C19B9" w:rsidRPr="001C19B9" w:rsidRDefault="001C19B9" w:rsidP="001C19B9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8" w:name="_Ref488083268"/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9</w:t>
                                </w:r>
                                <w:r w:rsidRPr="001C19B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8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52" o:spid="_x0000_s1070" style="position:absolute;left:0;text-align:left;margin-left:91.1pt;margin-top:511.45pt;width:423.8pt;height:264.55pt;z-index:251695104;mso-position-horizontal-relative:page;mso-position-vertical-relative:page" coordsize="53822,335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">
                <v:shape id="Текстово поле 44" o:spid="_x0000_s1071" type="#_x0000_t202" style="position:absolute;top:5429;width:21907;height:20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" fillcolor="white [3201]" stroked="f" strokeweight=".5pt">
                  <v:textbox>
                    <w:txbxContent>
                      <w:p w:rsidR="002E666C" w:rsidRPr="001C19B9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pP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instrText xml:space="preserve"> REF _Ref488083268 \h  \* MERGEFORMAT </w:instrText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9</w:t>
                        </w:r>
                        <w:r w:rsidRPr="001C19B9">
                          <w:rPr>
                            <w:rFonts w:eastAsia="Calibri" w:cs="Times New Roman"/>
                            <w:i/>
                            <w:color w:val="000000" w:themeColor="text1"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2E666C"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 w:rsidRPr="001C19B9">
                          <w:rPr>
                            <w:rFonts w:eastAsia="Calibri" w:cs="Times New Roman"/>
                            <w:color w:val="000000" w:themeColor="text1"/>
                            <w:position w:val="-8"/>
                            <w:sz w:val="28"/>
                            <w:lang w:eastAsia="bg-BG"/>
                          </w:rPr>
                          <w:object w:dxaOrig="885" w:dyaOrig="405">
                            <v:shape id="_x0000_i1141" type="#_x0000_t75" style="width:44.25pt;height:20.25pt">
                              <v:imagedata r:id="rId77" o:title=""/>
                            </v:shape>
                            <o:OLEObject Type="Embed" ProgID="Equation.DSMT4" ShapeID="_x0000_i1141" DrawAspect="Content" ObjectID="_1561832789" r:id="rId78"/>
                          </w:object>
                        </w:r>
                      </w:p>
                      <w:p w:rsidR="002E666C" w:rsidRPr="002E666C" w:rsidRDefault="002E666C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color w:val="000000" w:themeColor="text1"/>
                            <w:sz w:val="28"/>
                            <w:lang w:eastAsia="bg-BG"/>
                          </w:rPr>
                        </w:pP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000000" w:themeColor="text1"/>
                            <w:sz w:val="28"/>
                            <w:lang w:eastAsia="bg-BG"/>
                          </w:rPr>
                          <w:t>Брой корени:</w:t>
                        </w:r>
                      </w:p>
                      <w:p w:rsidR="002E666C" w:rsidRPr="002E666C" w:rsidRDefault="001C19B9" w:rsidP="002E666C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>безброй много</w:t>
                        </w:r>
                        <w:r w:rsidR="002E666C" w:rsidRPr="002E666C"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 xml:space="preserve"> корен</w:t>
                        </w:r>
                        <w:r>
                          <w:rPr>
                            <w:rFonts w:eastAsia="Calibri" w:cs="Times New Roman"/>
                            <w:b/>
                            <w:color w:val="FF0000"/>
                            <w:sz w:val="28"/>
                            <w:lang w:eastAsia="bg-BG"/>
                          </w:rPr>
                          <w:t>и</w:t>
                        </w:r>
                      </w:p>
                    </w:txbxContent>
                  </v:textbox>
                </v:shape>
                <v:group id="Групиране 51" o:spid="_x0000_s1072" style="position:absolute;left:24193;width:29629;height:33597" coordsize="29629,33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Картина 49" o:spid="_x0000_s1073" type="#_x0000_t75" style="position:absolute;width:29629;height:29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">
                    <v:imagedata r:id="rId79" o:title=""/>
                    <v:path arrowok="t"/>
                  </v:shape>
                  <v:shape id="Текстово поле 50" o:spid="_x0000_s1074" type="#_x0000_t202" style="position:absolute;top:30575;width:29629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" stroked="f">
                    <v:textbox style="mso-fit-shape-to-text:t" inset="0,0,0,0">
                      <w:txbxContent>
                        <w:p w:rsidR="001C19B9" w:rsidRPr="001C19B9" w:rsidRDefault="001C19B9" w:rsidP="001C19B9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18" w:name="_Ref488083268"/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9</w:t>
                          </w:r>
                          <w:r w:rsidRPr="001C19B9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18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AE64A4" w:rsidRDefault="00AE64A4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E9649B" w:rsidRDefault="00E9649B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1C19B9" w:rsidRDefault="001C19B9" w:rsidP="00E9649B">
      <w:pPr>
        <w:spacing w:after="120" w:line="240" w:lineRule="auto"/>
        <w:ind w:firstLine="709"/>
        <w:jc w:val="both"/>
        <w:rPr>
          <w:rFonts w:eastAsia="Calibri" w:cs="Times New Roman"/>
          <w:sz w:val="28"/>
          <w:lang w:eastAsia="bg-BG"/>
        </w:rPr>
      </w:pPr>
    </w:p>
    <w:p w:rsidR="003131AA" w:rsidRPr="003131AA" w:rsidRDefault="003354E0" w:rsidP="00237BCF">
      <w:pPr>
        <w:pStyle w:val="a3"/>
        <w:numPr>
          <w:ilvl w:val="0"/>
          <w:numId w:val="15"/>
        </w:numPr>
        <w:spacing w:after="0" w:line="240" w:lineRule="auto"/>
        <w:ind w:left="357" w:hanging="357"/>
        <w:jc w:val="both"/>
        <w:rPr>
          <w:lang w:eastAsia="bg-BG"/>
        </w:rPr>
      </w:pPr>
      <w:r>
        <w:rPr>
          <w:rFonts w:eastAsia="Calibri" w:cs="Times New Roman"/>
          <w:b/>
          <w:sz w:val="28"/>
          <w:lang w:eastAsia="bg-BG"/>
        </w:rPr>
        <w:lastRenderedPageBreak/>
        <w:t>Визуализация на контекста относно</w:t>
      </w:r>
      <w:r w:rsidR="00F91908">
        <w:rPr>
          <w:rFonts w:eastAsia="Calibri" w:cs="Times New Roman"/>
          <w:b/>
          <w:sz w:val="28"/>
          <w:lang w:eastAsia="bg-BG"/>
        </w:rPr>
        <w:t xml:space="preserve"> броя</w:t>
      </w:r>
      <w:r w:rsidR="00237BCF">
        <w:rPr>
          <w:rFonts w:eastAsia="Calibri" w:cs="Times New Roman"/>
          <w:b/>
          <w:sz w:val="28"/>
          <w:lang w:eastAsia="bg-BG"/>
        </w:rPr>
        <w:t xml:space="preserve"> на</w:t>
      </w:r>
      <w:r w:rsidR="003131AA" w:rsidRPr="003131AA">
        <w:rPr>
          <w:rFonts w:eastAsia="Calibri" w:cs="Times New Roman"/>
          <w:b/>
          <w:sz w:val="28"/>
          <w:lang w:eastAsia="bg-BG"/>
        </w:rPr>
        <w:t xml:space="preserve"> корени</w:t>
      </w:r>
      <w:r w:rsidR="00237BCF">
        <w:rPr>
          <w:rFonts w:eastAsia="Calibri" w:cs="Times New Roman"/>
          <w:b/>
          <w:sz w:val="28"/>
          <w:lang w:eastAsia="bg-BG"/>
        </w:rPr>
        <w:t>те</w:t>
      </w:r>
      <w:r w:rsidR="00F91908">
        <w:rPr>
          <w:rFonts w:eastAsia="Calibri" w:cs="Times New Roman"/>
          <w:b/>
          <w:sz w:val="28"/>
          <w:lang w:eastAsia="bg-BG"/>
        </w:rPr>
        <w:t>,</w:t>
      </w:r>
      <w:r w:rsidR="00237BCF">
        <w:rPr>
          <w:rFonts w:eastAsia="Calibri" w:cs="Times New Roman"/>
          <w:b/>
          <w:sz w:val="28"/>
          <w:lang w:eastAsia="bg-BG"/>
        </w:rPr>
        <w:t xml:space="preserve"> които принадлежат</w:t>
      </w:r>
      <w:r w:rsidR="003131AA" w:rsidRPr="003131AA">
        <w:rPr>
          <w:rFonts w:eastAsia="Calibri" w:cs="Times New Roman"/>
          <w:b/>
          <w:sz w:val="28"/>
          <w:lang w:eastAsia="bg-BG"/>
        </w:rPr>
        <w:t xml:space="preserve"> на ДС, уравнение, до което се свежда</w:t>
      </w:r>
      <w:r>
        <w:rPr>
          <w:rFonts w:eastAsia="Calibri" w:cs="Times New Roman"/>
          <w:b/>
          <w:sz w:val="28"/>
          <w:lang w:eastAsia="bg-BG"/>
        </w:rPr>
        <w:t xml:space="preserve"> даденото</w:t>
      </w:r>
      <w:r w:rsidR="00237BCF">
        <w:rPr>
          <w:rFonts w:eastAsia="Calibri" w:cs="Times New Roman"/>
          <w:b/>
          <w:sz w:val="28"/>
          <w:lang w:eastAsia="bg-BG"/>
        </w:rPr>
        <w:t xml:space="preserve"> уравнение</w:t>
      </w:r>
      <w:r>
        <w:rPr>
          <w:rFonts w:eastAsia="Calibri" w:cs="Times New Roman"/>
          <w:b/>
          <w:sz w:val="28"/>
          <w:lang w:eastAsia="bg-BG"/>
        </w:rPr>
        <w:t xml:space="preserve"> и броя решения</w:t>
      </w:r>
      <w:r w:rsidR="00237BCF">
        <w:rPr>
          <w:rFonts w:eastAsia="Calibri" w:cs="Times New Roman"/>
          <w:b/>
          <w:sz w:val="28"/>
          <w:lang w:eastAsia="bg-BG"/>
        </w:rPr>
        <w:t xml:space="preserve"> на задачата</w:t>
      </w:r>
    </w:p>
    <w:p w:rsidR="003131AA" w:rsidRDefault="00237BCF" w:rsidP="003131AA">
      <w:pPr>
        <w:spacing w:after="120" w:line="240" w:lineRule="auto"/>
        <w:jc w:val="both"/>
        <w:rPr>
          <w:lang w:eastAsia="bg-BG"/>
        </w:rPr>
      </w:pPr>
      <w:r>
        <w:rPr>
          <w:rFonts w:eastAsia="Calibri" w:cs="Times New Roman"/>
          <w:b/>
          <w:noProof/>
          <w:sz w:val="28"/>
          <w:lang w:eastAsia="bg-BG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page">
                  <wp:posOffset>628650</wp:posOffset>
                </wp:positionH>
                <wp:positionV relativeFrom="page">
                  <wp:posOffset>1352550</wp:posOffset>
                </wp:positionV>
                <wp:extent cx="6438900" cy="4302760"/>
                <wp:effectExtent l="0" t="0" r="0" b="2540"/>
                <wp:wrapNone/>
                <wp:docPr id="69" name="Групиране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38900" cy="4302760"/>
                          <a:chOff x="0" y="0"/>
                          <a:chExt cx="6438900" cy="4302760"/>
                        </a:xfrm>
                      </wpg:grpSpPr>
                      <wps:wsp>
                        <wps:cNvPr id="60" name="Текстово поле 60"/>
                        <wps:cNvSpPr txBox="1"/>
                        <wps:spPr>
                          <a:xfrm>
                            <a:off x="4114800" y="323850"/>
                            <a:ext cx="2324100" cy="3048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131AA" w:rsidRPr="00D10D09" w:rsidRDefault="00D10D09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3812 \h  \* MERGEFORMAT </w:instrTex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0</w: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position w:val="-8"/>
                                </w:rPr>
                                <w:object w:dxaOrig="2130" w:dyaOrig="390">
                                  <v:shape id="_x0000_i1054" type="#_x0000_t75" style="width:106.5pt;height:19.5pt">
                                    <v:imagedata r:id="rId80" o:title=""/>
                                  </v:shape>
                                  <o:OLEObject Type="Embed" ProgID="Equation.DSMT4" ShapeID="_x0000_i1054" DrawAspect="Content" ObjectID="_1561909220" r:id="rId81"/>
                                </w:objec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линейно</w: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 w:rsidRPr="003131AA"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  <w:p w:rsidR="003131AA" w:rsidRP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131AA" w:rsidRPr="002E666C" w:rsidRDefault="003131AA" w:rsidP="003131AA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3131AA"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 w:rsidRPr="003131AA"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4" name="Групиране 64"/>
                        <wpg:cNvGrpSpPr/>
                        <wpg:grpSpPr>
                          <a:xfrm>
                            <a:off x="0" y="0"/>
                            <a:ext cx="3997325" cy="4302760"/>
                            <a:chOff x="0" y="0"/>
                            <a:chExt cx="3997325" cy="4302760"/>
                          </a:xfrm>
                        </wpg:grpSpPr>
                        <wpg:grpSp>
                          <wpg:cNvPr id="56" name="Групиране 56"/>
                          <wpg:cNvGrpSpPr/>
                          <wpg:grpSpPr>
                            <a:xfrm>
                              <a:off x="0" y="0"/>
                              <a:ext cx="3997325" cy="3940175"/>
                              <a:chOff x="0" y="0"/>
                              <a:chExt cx="4001135" cy="3943985"/>
                            </a:xfrm>
                          </wpg:grpSpPr>
                          <pic:pic xmlns:pic="http://schemas.openxmlformats.org/drawingml/2006/picture">
                            <pic:nvPicPr>
                              <pic:cNvPr id="57" name="Картина 5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4001135" cy="3943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58" name="Картина 5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95475" y="2943225"/>
                                <a:ext cx="1428750" cy="647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s:wsp>
                          <wps:cNvPr id="63" name="Текстово поле 63"/>
                          <wps:cNvSpPr txBox="1"/>
                          <wps:spPr>
                            <a:xfrm>
                              <a:off x="0" y="4000500"/>
                              <a:ext cx="399732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3131AA" w:rsidRPr="003131AA" w:rsidRDefault="003131AA" w:rsidP="003131AA">
                                <w:pPr>
                                  <w:pStyle w:val="a9"/>
                                  <w:jc w:val="center"/>
                                  <w:rPr>
                                    <w:noProof/>
                                    <w:color w:val="000000" w:themeColor="text1"/>
                                    <w:sz w:val="36"/>
                                  </w:rPr>
                                </w:pPr>
                                <w:bookmarkStart w:id="9" w:name="_Ref488083812"/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0</w:t>
                                </w:r>
                                <w:r w:rsidRPr="003131AA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9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69" o:spid="_x0000_s1075" style="position:absolute;left:0;text-align:left;margin-left:49.5pt;margin-top:106.5pt;width:507pt;height:338.8pt;z-index:251710464;mso-position-horizontal-relative:page;mso-position-vertical-relative:page" coordsize="64389,430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">
                <v:shape id="Текстово поле 60" o:spid="_x0000_s1076" type="#_x0000_t202" style="position:absolute;left:41148;top:3238;width:23241;height:30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" fillcolor="white [3201]" stroked="f" strokeweight=".5pt">
                  <v:textbox>
                    <w:txbxContent>
                      <w:p w:rsidR="003131AA" w:rsidRPr="00D10D09" w:rsidRDefault="00D10D09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3812 \h  \* MERGEFORMAT </w:instrTex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0</w: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 w:rsidRPr="003131AA"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</w:rPr>
                        </w:pPr>
                        <w:r w:rsidRPr="003131AA">
                          <w:rPr>
                            <w:rFonts w:eastAsia="Calibri" w:cs="Times New Roman"/>
                            <w:position w:val="-8"/>
                          </w:rPr>
                          <w:object w:dxaOrig="2130" w:dyaOrig="390">
                            <v:shape id="_x0000_i1138" type="#_x0000_t75" style="width:106.5pt;height:19.5pt">
                              <v:imagedata r:id="rId84" o:title=""/>
                            </v:shape>
                            <o:OLEObject Type="Embed" ProgID="Equation.DSMT4" ShapeID="_x0000_i1138" DrawAspect="Content" ObjectID="_1561832790" r:id="rId85"/>
                          </w:objec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 w:rsidRPr="003131AA"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 w:rsidRPr="003131AA"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линейно</w: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 w:rsidRPr="003131AA"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 w:rsidRPr="003131AA"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1</w:t>
                        </w:r>
                      </w:p>
                      <w:p w:rsidR="003131AA" w:rsidRP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131AA" w:rsidRPr="002E666C" w:rsidRDefault="003131AA" w:rsidP="003131AA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 w:rsidRPr="003131AA"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 w:rsidRPr="003131AA"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1</w:t>
                        </w:r>
                      </w:p>
                    </w:txbxContent>
                  </v:textbox>
                </v:shape>
                <v:group id="Групиране 64" o:spid="_x0000_s1077" style="position:absolute;width:39973;height:43027" coordsize="39973,43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group id="Групиране 56" o:spid="_x0000_s1078" style="position:absolute;width:39973;height:39401" coordsize="40011,39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shape id="Картина 57" o:spid="_x0000_s1079" type="#_x0000_t75" style="position:absolute;width:40011;height:394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">
                      <v:imagedata r:id="rId86" o:title=""/>
                      <v:path arrowok="t"/>
                    </v:shape>
                    <v:shape id="Картина 58" o:spid="_x0000_s1080" type="#_x0000_t75" style="position:absolute;left:18954;top:29432;width:14288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">
                      <v:imagedata r:id="rId87" o:title=""/>
                      <v:path arrowok="t"/>
                    </v:shape>
                  </v:group>
                  <v:shape id="Текстово поле 63" o:spid="_x0000_s1081" type="#_x0000_t202" style="position:absolute;top:40005;width:39973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" stroked="f">
                    <v:textbox style="mso-fit-shape-to-text:t" inset="0,0,0,0">
                      <w:txbxContent>
                        <w:p w:rsidR="003131AA" w:rsidRPr="003131AA" w:rsidRDefault="003131AA" w:rsidP="003131AA">
                          <w:pPr>
                            <w:pStyle w:val="a9"/>
                            <w:jc w:val="center"/>
                            <w:rPr>
                              <w:noProof/>
                              <w:color w:val="000000" w:themeColor="text1"/>
                              <w:sz w:val="36"/>
                            </w:rPr>
                          </w:pPr>
                          <w:bookmarkStart w:id="20" w:name="_Ref488083812"/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0</w:t>
                          </w:r>
                          <w:r w:rsidRPr="003131AA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20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354E0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page">
                  <wp:posOffset>757555</wp:posOffset>
                </wp:positionH>
                <wp:positionV relativeFrom="page">
                  <wp:posOffset>5353050</wp:posOffset>
                </wp:positionV>
                <wp:extent cx="6181090" cy="4769485"/>
                <wp:effectExtent l="0" t="0" r="10160" b="12065"/>
                <wp:wrapNone/>
                <wp:docPr id="68" name="Групиране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81090" cy="4769485"/>
                          <a:chOff x="0" y="0"/>
                          <a:chExt cx="6181090" cy="4769485"/>
                        </a:xfrm>
                      </wpg:grpSpPr>
                      <wps:wsp>
                        <wps:cNvPr id="62" name="Текстово поле 62"/>
                        <wps:cNvSpPr txBox="1"/>
                        <wps:spPr>
                          <a:xfrm>
                            <a:off x="0" y="847725"/>
                            <a:ext cx="2324100" cy="3019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131AA" w:rsidRPr="00D10D09" w:rsidRDefault="00D10D09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3960 \h  \* MERGEFORMAT </w:instrTex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1</w: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131AA" w:rsidRPr="00D10D09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sz w:val="28"/>
                                  <w:szCs w:val="28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position w:val="-8"/>
                                  <w:sz w:val="28"/>
                                  <w:szCs w:val="28"/>
                                </w:rPr>
                                <w:object w:dxaOrig="2250" w:dyaOrig="390">
                                  <v:shape id="_x0000_i1056" type="#_x0000_t75" style="width:112.5pt;height:19.5pt">
                                    <v:imagedata r:id="rId88" o:title=""/>
                                  </v:shape>
                                  <o:OLEObject Type="Embed" ProgID="Equation.DSMT4" ShapeID="_x0000_i1056" DrawAspect="Content" ObjectID="_1561909221" r:id="rId89"/>
                                </w:objec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szCs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szCs w:val="28"/>
                                  <w:lang w:eastAsia="bg-BG"/>
                                </w:rPr>
                                <w:t>2</w:t>
                              </w:r>
                            </w:p>
                            <w:p w:rsidR="00D10D09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</w:p>
                            <w:p w:rsidR="003131AA" w:rsidRPr="00D10D09" w:rsidRDefault="00D10D09" w:rsidP="00D10D09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color w:val="FF0000"/>
                                  <w:sz w:val="28"/>
                                  <w:szCs w:val="28"/>
                                </w:rPr>
                              </w:pPr>
                              <w:r w:rsidRPr="00D10D09">
                                <w:rPr>
                                  <w:rFonts w:eastAsia="Calibri" w:cs="Times New Roman"/>
                                  <w:b/>
                                  <w:sz w:val="28"/>
                                  <w:szCs w:val="28"/>
                                  <w:lang w:eastAsia="bg-BG"/>
                                </w:rPr>
                                <w:t xml:space="preserve">Брой решения: </w:t>
                              </w:r>
                              <w:r w:rsidRPr="00D10D09"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szCs w:val="28"/>
                                  <w:lang w:eastAsia="bg-BG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7" name="Групиране 67"/>
                        <wpg:cNvGrpSpPr/>
                        <wpg:grpSpPr>
                          <a:xfrm>
                            <a:off x="2543175" y="0"/>
                            <a:ext cx="3637915" cy="4769485"/>
                            <a:chOff x="0" y="0"/>
                            <a:chExt cx="3637915" cy="4769485"/>
                          </a:xfrm>
                        </wpg:grpSpPr>
                        <pic:pic xmlns:pic="http://schemas.openxmlformats.org/drawingml/2006/picture">
                          <pic:nvPicPr>
                            <pic:cNvPr id="65" name="Картина 65"/>
                            <pic:cNvPicPr/>
                          </pic:nvPicPr>
                          <pic:blipFill>
                            <a:blip r:embed="rId9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637915" cy="4494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66" name="Текстово поле 66"/>
                          <wps:cNvSpPr txBox="1"/>
                          <wps:spPr>
                            <a:xfrm>
                              <a:off x="0" y="4467225"/>
                              <a:ext cx="3637915" cy="302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D10D09" w:rsidRPr="00D10D09" w:rsidRDefault="00D10D09" w:rsidP="00D10D09">
                                <w:pPr>
                                  <w:pStyle w:val="a9"/>
                                  <w:jc w:val="center"/>
                                  <w:rPr>
                                    <w:noProof/>
                                    <w:color w:val="000000" w:themeColor="text1"/>
                                    <w:sz w:val="36"/>
                                  </w:rPr>
                                </w:pPr>
                                <w:bookmarkStart w:id="10" w:name="_Ref488083960"/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1</w:t>
                                </w:r>
                                <w:r w:rsidRPr="00D10D09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0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68" o:spid="_x0000_s1082" style="position:absolute;left:0;text-align:left;margin-left:59.65pt;margin-top:421.5pt;width:486.7pt;height:375.55pt;z-index:251716608;mso-position-horizontal-relative:page;mso-position-vertical-relative:page" coordsize="61810,476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">
                <v:shape id="Текстово поле 62" o:spid="_x0000_s1083" type="#_x0000_t202" style="position:absolute;top:8477;width:23241;height:30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" fillcolor="white [3201]" stroked="f" strokeweight=".5pt">
                  <v:textbox>
                    <w:txbxContent>
                      <w:p w:rsidR="003131AA" w:rsidRPr="00D10D09" w:rsidRDefault="00D10D09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3960 \h  \* MERGEFORMAT </w:instrTex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1</w: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131AA" w:rsidRPr="00D10D09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  <w:t>Уравнение:</w: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sz w:val="28"/>
                            <w:szCs w:val="28"/>
                          </w:rPr>
                        </w:pPr>
                        <w:r w:rsidRPr="00D10D09">
                          <w:rPr>
                            <w:rFonts w:eastAsia="Calibri" w:cs="Times New Roman"/>
                            <w:position w:val="-8"/>
                            <w:sz w:val="28"/>
                            <w:szCs w:val="28"/>
                          </w:rPr>
                          <w:object w:dxaOrig="2250" w:dyaOrig="390">
                            <v:shape id="_x0000_i1135" type="#_x0000_t75" style="width:112.5pt;height:19.5pt">
                              <v:imagedata r:id="rId91" o:title=""/>
                            </v:shape>
                            <o:OLEObject Type="Embed" ProgID="Equation.DSMT4" ShapeID="_x0000_i1135" DrawAspect="Content" ObjectID="_1561832791" r:id="rId92"/>
                          </w:objec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szCs w:val="28"/>
                            <w:lang w:eastAsia="bg-BG"/>
                          </w:rPr>
                          <w:t>квадратно</w: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szCs w:val="28"/>
                            <w:lang w:eastAsia="bg-BG"/>
                          </w:rPr>
                          <w:t>2</w:t>
                        </w:r>
                      </w:p>
                      <w:p w:rsidR="00D10D09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</w:pPr>
                      </w:p>
                      <w:p w:rsidR="003131AA" w:rsidRPr="00D10D09" w:rsidRDefault="00D10D09" w:rsidP="00D10D09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color w:val="FF0000"/>
                            <w:sz w:val="28"/>
                            <w:szCs w:val="28"/>
                          </w:rPr>
                        </w:pPr>
                        <w:r w:rsidRPr="00D10D09">
                          <w:rPr>
                            <w:rFonts w:eastAsia="Calibri" w:cs="Times New Roman"/>
                            <w:b/>
                            <w:sz w:val="28"/>
                            <w:szCs w:val="28"/>
                            <w:lang w:eastAsia="bg-BG"/>
                          </w:rPr>
                          <w:t xml:space="preserve">Брой решения: </w:t>
                        </w:r>
                        <w:r w:rsidRPr="00D10D09"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szCs w:val="28"/>
                            <w:lang w:eastAsia="bg-BG"/>
                          </w:rPr>
                          <w:t>2</w:t>
                        </w:r>
                      </w:p>
                    </w:txbxContent>
                  </v:textbox>
                </v:shape>
                <v:group id="Групиране 67" o:spid="_x0000_s1084" style="position:absolute;left:25431;width:36379;height:47694" coordsize="36379,47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 id="Картина 65" o:spid="_x0000_s1085" type="#_x0000_t75" style="position:absolute;width:36379;height:449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">
                    <v:imagedata r:id="rId93" o:title=""/>
                  </v:shape>
                  <v:shape id="Текстово поле 66" o:spid="_x0000_s1086" type="#_x0000_t202" style="position:absolute;top:44672;width:36379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" filled="f" stroked="f">
                    <v:textbox style="mso-fit-shape-to-text:t" inset="0,0,0,0">
                      <w:txbxContent>
                        <w:p w:rsidR="00D10D09" w:rsidRPr="00D10D09" w:rsidRDefault="00D10D09" w:rsidP="00D10D09">
                          <w:pPr>
                            <w:pStyle w:val="a9"/>
                            <w:jc w:val="center"/>
                            <w:rPr>
                              <w:noProof/>
                              <w:color w:val="000000" w:themeColor="text1"/>
                              <w:sz w:val="36"/>
                            </w:rPr>
                          </w:pPr>
                          <w:bookmarkStart w:id="22" w:name="_Ref488083960"/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1</w:t>
                          </w:r>
                          <w:r w:rsidRPr="00D10D09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22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932B93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page">
                  <wp:posOffset>904875</wp:posOffset>
                </wp:positionH>
                <wp:positionV relativeFrom="page">
                  <wp:posOffset>723900</wp:posOffset>
                </wp:positionV>
                <wp:extent cx="5886450" cy="4321810"/>
                <wp:effectExtent l="0" t="0" r="0" b="2540"/>
                <wp:wrapNone/>
                <wp:docPr id="75" name="Групиране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86450" cy="4321810"/>
                          <a:chOff x="0" y="0"/>
                          <a:chExt cx="5886450" cy="4321810"/>
                        </a:xfrm>
                      </wpg:grpSpPr>
                      <wps:wsp>
                        <wps:cNvPr id="14" name="Текстово поле 14"/>
                        <wps:cNvSpPr txBox="1"/>
                        <wps:spPr>
                          <a:xfrm>
                            <a:off x="3562350" y="314325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32B98" w:rsidRP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6347 \h  \* MERGEFORMAT </w:instrText>
                              </w: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2</w:t>
                              </w:r>
                              <w:r w:rsidRPr="00332B98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3D145C">
                                <w:rPr>
                                  <w:position w:val="-8"/>
                                </w:rPr>
                                <w:object w:dxaOrig="1995" w:dyaOrig="390">
                                  <v:shape id="_x0000_i1058" type="#_x0000_t75" style="width:99.75pt;height:19.5pt">
                                    <v:imagedata r:id="rId94" o:title=""/>
                                  </v:shape>
                                  <o:OLEObject Type="Embed" ProgID="Equation.DSMT4" ShapeID="_x0000_i1058" DrawAspect="Content" ObjectID="_1561909222" r:id="rId95"/>
                                </w:object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332B98" w:rsidRPr="00D51C72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2</w:t>
                              </w:r>
                            </w:p>
                            <w:p w:rsidR="00332B98" w:rsidRDefault="00332B98" w:rsidP="00332B9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Pr="002E666C" w:rsidRDefault="00332B98" w:rsidP="00332B98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 w:rsidRPr="003D145C"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1" name="Групиране 71"/>
                        <wpg:cNvGrpSpPr/>
                        <wpg:grpSpPr>
                          <a:xfrm>
                            <a:off x="0" y="0"/>
                            <a:ext cx="3277235" cy="4321810"/>
                            <a:chOff x="0" y="0"/>
                            <a:chExt cx="3277235" cy="4321810"/>
                          </a:xfrm>
                        </wpg:grpSpPr>
                        <pic:pic xmlns:pic="http://schemas.openxmlformats.org/drawingml/2006/picture">
                          <pic:nvPicPr>
                            <pic:cNvPr id="18" name="Картина 1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277235" cy="39630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4" name="Текстово поле 24"/>
                          <wps:cNvSpPr txBox="1"/>
                          <wps:spPr>
                            <a:xfrm>
                              <a:off x="0" y="4019550"/>
                              <a:ext cx="327723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332B98" w:rsidRPr="00332B98" w:rsidRDefault="00332B98" w:rsidP="00332B98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b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11" w:name="_Ref488086347"/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2</w:t>
                                </w:r>
                                <w:r w:rsidRPr="00332B98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1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75" o:spid="_x0000_s1087" style="position:absolute;left:0;text-align:left;margin-left:71.25pt;margin-top:57pt;width:463.5pt;height:340.3pt;z-index:251727872;mso-position-horizontal-relative:page;mso-position-vertical-relative:page" coordsize="58864,432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">
                <v:shape id="Текстово поле 14" o:spid="_x0000_s1088" type="#_x0000_t202" style="position:absolute;left:35623;top:3143;width:23241;height:3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" fillcolor="white [3201]" stroked="f" strokeweight=".5pt">
                  <v:textbox>
                    <w:txbxContent>
                      <w:p w:rsidR="00332B98" w:rsidRP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6347 \h  \* MERGEFORMAT </w:instrText>
                        </w: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2</w:t>
                        </w:r>
                        <w:r w:rsidRPr="00332B98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3D145C">
                          <w:rPr>
                            <w:position w:val="-8"/>
                          </w:rPr>
                          <w:object w:dxaOrig="1995" w:dyaOrig="390">
                            <v:shape id="_x0000_i1132" type="#_x0000_t75" style="width:99.75pt;height:19.5pt">
                              <v:imagedata r:id="rId97" o:title=""/>
                            </v:shape>
                            <o:OLEObject Type="Embed" ProgID="Equation.DSMT4" ShapeID="_x0000_i1132" DrawAspect="Content" ObjectID="_1561832792" r:id="rId98"/>
                          </w:object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332B98" w:rsidRPr="00D51C72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2</w:t>
                        </w:r>
                      </w:p>
                      <w:p w:rsidR="00332B98" w:rsidRDefault="00332B98" w:rsidP="00332B9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Pr="002E666C" w:rsidRDefault="00332B98" w:rsidP="00332B98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 w:rsidRPr="003D145C"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1</w:t>
                        </w:r>
                      </w:p>
                    </w:txbxContent>
                  </v:textbox>
                </v:shape>
                <v:group id="Групиране 71" o:spid="_x0000_s1089" style="position:absolute;width:32772;height:43218" coordsize="32772,43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shape id="Картина 18" o:spid="_x0000_s1090" type="#_x0000_t75" style="position:absolute;width:32772;height:396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">
                    <v:imagedata r:id="rId99" o:title=""/>
                    <v:path arrowok="t"/>
                  </v:shape>
                  <v:shape id="Текстово поле 24" o:spid="_x0000_s1091" type="#_x0000_t202" style="position:absolute;top:40195;width:32772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" stroked="f">
                    <v:textbox style="mso-fit-shape-to-text:t" inset="0,0,0,0">
                      <w:txbxContent>
                        <w:p w:rsidR="00332B98" w:rsidRPr="00332B98" w:rsidRDefault="00332B98" w:rsidP="00332B98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b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24" w:name="_Ref488086347"/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2</w:t>
                          </w:r>
                          <w:r w:rsidRPr="00332B98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24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932B93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page">
                  <wp:posOffset>948055</wp:posOffset>
                </wp:positionH>
                <wp:positionV relativeFrom="page">
                  <wp:posOffset>5095875</wp:posOffset>
                </wp:positionV>
                <wp:extent cx="5800090" cy="4788535"/>
                <wp:effectExtent l="0" t="0" r="0" b="0"/>
                <wp:wrapNone/>
                <wp:docPr id="74" name="Групиране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00090" cy="4788535"/>
                          <a:chOff x="0" y="0"/>
                          <a:chExt cx="5800090" cy="4788535"/>
                        </a:xfrm>
                      </wpg:grpSpPr>
                      <wps:wsp>
                        <wps:cNvPr id="7" name="Текстово поле 7"/>
                        <wps:cNvSpPr txBox="1"/>
                        <wps:spPr>
                          <a:xfrm>
                            <a:off x="0" y="552450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32B98" w:rsidRPr="00932B93" w:rsidRDefault="00932B93" w:rsidP="00332B98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6493 \h  \* MERGEFORMAT </w:instrText>
                              </w: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3</w:t>
                              </w:r>
                              <w:r w:rsidRPr="00932B9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32B98" w:rsidRDefault="00332B98" w:rsidP="00332B98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932B93" w:rsidRDefault="003A2A29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3D145C">
                                <w:rPr>
                                  <w:position w:val="-8"/>
                                </w:rPr>
                                <w:object w:dxaOrig="1680" w:dyaOrig="380">
                                  <v:shape id="_x0000_i1070" type="#_x0000_t75" style="width:84pt;height:19pt">
                                    <v:imagedata r:id="rId100" o:title=""/>
                                  </v:shape>
                                  <o:OLEObject Type="Embed" ProgID="Equation.DSMT4" ShapeID="_x0000_i1070" DrawAspect="Content" ObjectID="_1561909223" r:id="rId101"/>
                                </w:object>
                              </w: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932B93" w:rsidRPr="00D51C72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2</w:t>
                              </w:r>
                            </w:p>
                            <w:p w:rsidR="00932B93" w:rsidRDefault="00932B93" w:rsidP="00932B9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332B98" w:rsidRPr="002E666C" w:rsidRDefault="00932B93" w:rsidP="00932B9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2" name="Групиране 72"/>
                        <wpg:cNvGrpSpPr/>
                        <wpg:grpSpPr>
                          <a:xfrm>
                            <a:off x="2600325" y="0"/>
                            <a:ext cx="3199765" cy="4788535"/>
                            <a:chOff x="0" y="0"/>
                            <a:chExt cx="3199765" cy="4788535"/>
                          </a:xfrm>
                        </wpg:grpSpPr>
                        <pic:pic xmlns:pic="http://schemas.openxmlformats.org/drawingml/2006/picture">
                          <pic:nvPicPr>
                            <pic:cNvPr id="59" name="Картина 5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199765" cy="4427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0" name="Текстово поле 70"/>
                          <wps:cNvSpPr txBox="1"/>
                          <wps:spPr>
                            <a:xfrm>
                              <a:off x="0" y="4486275"/>
                              <a:ext cx="319976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32B93" w:rsidRPr="00932B93" w:rsidRDefault="00932B93" w:rsidP="00932B93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b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12" w:name="_Ref488086493"/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3</w:t>
                                </w:r>
                                <w:r w:rsidRPr="00932B9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2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74" o:spid="_x0000_s1092" style="position:absolute;left:0;text-align:left;margin-left:74.65pt;margin-top:401.25pt;width:456.7pt;height:377.05pt;z-index:251732992;mso-position-horizontal-relative:page;mso-position-vertical-relative:page" coordsize="58000,47885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Текстово поле 7" o:spid="_x0000_s1093" type="#_x0000_t202" style="position:absolute;top:5524;width:23241;height:3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" fillcolor="white [3201]" stroked="f" strokeweight=".5pt">
                  <v:textbox>
                    <w:txbxContent>
                      <w:p w:rsidR="00332B98" w:rsidRPr="00932B93" w:rsidRDefault="00932B93" w:rsidP="00332B98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6493 \h  \* MERGEFORMAT </w:instrText>
                        </w: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3</w:t>
                        </w:r>
                        <w:r w:rsidRPr="00932B9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32B98" w:rsidRDefault="00332B98" w:rsidP="00332B98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932B93" w:rsidRDefault="003A2A29" w:rsidP="00932B93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3D145C">
                          <w:rPr>
                            <w:position w:val="-8"/>
                          </w:rPr>
                          <w:object w:dxaOrig="1680" w:dyaOrig="380">
                            <v:shape id="_x0000_i1070" type="#_x0000_t75" style="width:84pt;height:19pt">
                              <v:imagedata r:id="rId100" o:title=""/>
                            </v:shape>
                            <o:OLEObject Type="Embed" ProgID="Equation.DSMT4" ShapeID="_x0000_i1070" DrawAspect="Content" ObjectID="_1561909223" r:id="rId103"/>
                          </w:object>
                        </w: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932B93" w:rsidRPr="00D51C72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2</w:t>
                        </w:r>
                      </w:p>
                      <w:p w:rsidR="00932B93" w:rsidRDefault="00932B93" w:rsidP="00932B9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332B98" w:rsidRPr="002E666C" w:rsidRDefault="00932B93" w:rsidP="00932B9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0</w:t>
                        </w:r>
                      </w:p>
                    </w:txbxContent>
                  </v:textbox>
                </v:shape>
                <v:group id="Групиране 72" o:spid="_x0000_s1094" style="position:absolute;left:26003;width:31997;height:47885" coordsize="31997,47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v:shape id="Картина 59" o:spid="_x0000_s1095" type="#_x0000_t75" style="position:absolute;width:31997;height:442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">
                    <v:imagedata r:id="rId104" o:title=""/>
                    <v:path arrowok="t"/>
                  </v:shape>
                  <v:shape id="Текстово поле 70" o:spid="_x0000_s1096" type="#_x0000_t202" style="position:absolute;top:44862;width:31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" stroked="f">
                    <v:textbox style="mso-fit-shape-to-text:t" inset="0,0,0,0">
                      <w:txbxContent>
                        <w:p w:rsidR="00932B93" w:rsidRPr="00932B93" w:rsidRDefault="00932B93" w:rsidP="00932B93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b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13" w:name="_Ref488086493"/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3</w:t>
                          </w:r>
                          <w:r w:rsidRPr="00932B93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13"/>
                        </w:p>
                      </w:txbxContent>
                    </v:textbox>
                  </v:shape>
                </v:group>
                <w10:wrap anchorx="page" anchory="page"/>
              </v:group>
            </w:pict>
          </mc:Fallback>
        </mc:AlternateContent>
      </w: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131AA" w:rsidRDefault="003131AA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  <w:bookmarkStart w:id="14" w:name="_GoBack"/>
      <w:bookmarkEnd w:id="14"/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332B98" w:rsidRDefault="00332B9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696255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margin">
                  <wp:posOffset>98425</wp:posOffset>
                </wp:positionH>
                <wp:positionV relativeFrom="page">
                  <wp:posOffset>1019175</wp:posOffset>
                </wp:positionV>
                <wp:extent cx="5553075" cy="3997960"/>
                <wp:effectExtent l="0" t="0" r="9525" b="2540"/>
                <wp:wrapNone/>
                <wp:docPr id="85" name="Групиране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3075" cy="3997960"/>
                          <a:chOff x="0" y="0"/>
                          <a:chExt cx="5553075" cy="3997960"/>
                        </a:xfrm>
                      </wpg:grpSpPr>
                      <wps:wsp>
                        <wps:cNvPr id="48" name="Текстово поле 48"/>
                        <wps:cNvSpPr txBox="1"/>
                        <wps:spPr>
                          <a:xfrm>
                            <a:off x="3228975" y="190500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131AA" w:rsidRPr="00C64933" w:rsidRDefault="00C64933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6966 \h  \* MERGEFORMAT </w:instrText>
                              </w: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4</w:t>
                              </w:r>
                              <w:r w:rsidRPr="00C64933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3131AA" w:rsidRDefault="003131AA" w:rsidP="003131AA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BD5A78" w:rsidRDefault="0054131B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3D145C">
                                <w:rPr>
                                  <w:position w:val="-8"/>
                                </w:rPr>
                                <w:object w:dxaOrig="1695" w:dyaOrig="405">
                                  <v:shape id="_x0000_i1062" type="#_x0000_t75" style="width:84.75pt;height:20.25pt">
                                    <v:imagedata r:id="rId105" o:title=""/>
                                  </v:shape>
                                  <o:OLEObject Type="Embed" ProgID="Equation.DSMT4" ShapeID="_x0000_i1062" DrawAspect="Content" ObjectID="_1561909224" r:id="rId106"/>
                                </w:object>
                              </w: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BD5A78" w:rsidRPr="00D51C72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 w:rsidRPr="003D145C"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  <w:p w:rsidR="00BD5A78" w:rsidRDefault="00BD5A78" w:rsidP="00BD5A78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1C19B9" w:rsidRPr="002E666C" w:rsidRDefault="00BD5A78" w:rsidP="00BD5A78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 w:rsidR="003131AA" w:rsidRPr="003131AA"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1" name="Групиране 81"/>
                        <wpg:cNvGrpSpPr/>
                        <wpg:grpSpPr>
                          <a:xfrm>
                            <a:off x="0" y="0"/>
                            <a:ext cx="2505710" cy="3997960"/>
                            <a:chOff x="0" y="0"/>
                            <a:chExt cx="2505710" cy="3997960"/>
                          </a:xfrm>
                        </wpg:grpSpPr>
                        <pic:pic xmlns:pic="http://schemas.openxmlformats.org/drawingml/2006/picture">
                          <pic:nvPicPr>
                            <pic:cNvPr id="78" name="Картина 7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505710" cy="36379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0" name="Текстово поле 80"/>
                          <wps:cNvSpPr txBox="1"/>
                          <wps:spPr>
                            <a:xfrm>
                              <a:off x="0" y="3695700"/>
                              <a:ext cx="250571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C64933" w:rsidRPr="00C64933" w:rsidRDefault="00C64933" w:rsidP="00C64933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b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15" w:name="_Ref488086966"/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4</w:t>
                                </w:r>
                                <w:r w:rsidRPr="00C64933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5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85" o:spid="_x0000_s1097" style="position:absolute;left:0;text-align:left;margin-left:7.75pt;margin-top:80.25pt;width:437.25pt;height:314.8pt;z-index:251744256;mso-position-horizontal-relative:margin;mso-position-vertical-relative:page" coordsize="55530,399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">
                <v:shape id="Текстово поле 48" o:spid="_x0000_s1098" type="#_x0000_t202" style="position:absolute;left:32289;top:1905;width:23241;height:33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" fillcolor="white [3201]" stroked="f" strokeweight=".5pt">
                  <v:textbox>
                    <w:txbxContent>
                      <w:p w:rsidR="003131AA" w:rsidRPr="00C64933" w:rsidRDefault="00C64933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6966 \h  \* MERGEFORMAT </w:instrText>
                        </w: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4</w:t>
                        </w:r>
                        <w:r w:rsidRPr="00C64933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3131AA" w:rsidRDefault="003131AA" w:rsidP="003131AA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BD5A78" w:rsidRDefault="0054131B" w:rsidP="00BD5A78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3D145C">
                          <w:rPr>
                            <w:position w:val="-8"/>
                          </w:rPr>
                          <w:object w:dxaOrig="1695" w:dyaOrig="405">
                            <v:shape id="_x0000_i1126" type="#_x0000_t75" style="width:84.75pt;height:20.25pt">
                              <v:imagedata r:id="rId108" o:title=""/>
                            </v:shape>
                            <o:OLEObject Type="Embed" ProgID="Equation.DSMT4" ShapeID="_x0000_i1126" DrawAspect="Content" ObjectID="_1561832794" r:id="rId109"/>
                          </w:object>
                        </w: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BD5A78" w:rsidRPr="00D51C72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 w:rsidRPr="003D145C"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1</w:t>
                        </w:r>
                      </w:p>
                      <w:p w:rsidR="00BD5A78" w:rsidRDefault="00BD5A78" w:rsidP="00BD5A78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1C19B9" w:rsidRPr="002E666C" w:rsidRDefault="00BD5A78" w:rsidP="00BD5A78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 w:rsidR="003131AA" w:rsidRPr="003131AA"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1</w:t>
                        </w:r>
                      </w:p>
                    </w:txbxContent>
                  </v:textbox>
                </v:shape>
                <v:group id="Групиране 81" o:spid="_x0000_s1099" style="position:absolute;width:25057;height:39979" coordsize="25057,39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Картина 78" o:spid="_x0000_s1100" type="#_x0000_t75" style="position:absolute;width:25057;height:363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">
                    <v:imagedata r:id="rId110" o:title=""/>
                    <v:path arrowok="t"/>
                  </v:shape>
                  <v:shape id="Текстово поле 80" o:spid="_x0000_s1101" type="#_x0000_t202" style="position:absolute;top:36957;width:25057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" stroked="f">
                    <v:textbox style="mso-fit-shape-to-text:t" inset="0,0,0,0">
                      <w:txbxContent>
                        <w:p w:rsidR="00C64933" w:rsidRPr="00C64933" w:rsidRDefault="00C64933" w:rsidP="00C64933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b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28" w:name="_Ref488086966"/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4</w:t>
                          </w:r>
                          <w:r w:rsidRPr="00C64933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28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696255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margin">
                  <wp:posOffset>-35560</wp:posOffset>
                </wp:positionH>
                <wp:positionV relativeFrom="page">
                  <wp:posOffset>5429250</wp:posOffset>
                </wp:positionV>
                <wp:extent cx="5829935" cy="4083685"/>
                <wp:effectExtent l="0" t="0" r="0" b="0"/>
                <wp:wrapNone/>
                <wp:docPr id="86" name="Групиране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9935" cy="4083685"/>
                          <a:chOff x="0" y="0"/>
                          <a:chExt cx="5829935" cy="4083685"/>
                        </a:xfrm>
                      </wpg:grpSpPr>
                      <wps:wsp>
                        <wps:cNvPr id="61" name="Текстово поле 61"/>
                        <wps:cNvSpPr txBox="1"/>
                        <wps:spPr>
                          <a:xfrm>
                            <a:off x="0" y="238125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64933" w:rsidRPr="00696255" w:rsidRDefault="00696255" w:rsidP="00C6493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7547 \h  \* MERGEFORMAT </w:instrText>
                              </w: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5</w:t>
                              </w:r>
                              <w:r w:rsidRPr="00696255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C64933" w:rsidRDefault="00C64933" w:rsidP="00C6493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804353">
                                <w:rPr>
                                  <w:position w:val="-28"/>
                                </w:rPr>
                                <w:object w:dxaOrig="1380" w:dyaOrig="735">
                                  <v:shape id="_x0000_i1064" type="#_x0000_t75" style="width:69pt;height:36.75pt">
                                    <v:imagedata r:id="rId111" o:title=""/>
                                  </v:shape>
                                  <o:OLEObject Type="Embed" ProgID="Equation.DSMT4" ShapeID="_x0000_i1064" DrawAspect="Content" ObjectID="_1561909225" r:id="rId112"/>
                                </w:object>
                              </w: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C64933" w:rsidRPr="00D51C72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 w:rsidRPr="003D145C"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1</w:t>
                              </w:r>
                            </w:p>
                            <w:p w:rsidR="00C64933" w:rsidRDefault="00C64933" w:rsidP="00C64933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Pr="002E666C" w:rsidRDefault="00C64933" w:rsidP="00C64933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4" name="Групиране 84"/>
                        <wpg:cNvGrpSpPr/>
                        <wpg:grpSpPr>
                          <a:xfrm>
                            <a:off x="2609850" y="0"/>
                            <a:ext cx="3220085" cy="4083685"/>
                            <a:chOff x="0" y="0"/>
                            <a:chExt cx="3220085" cy="4083685"/>
                          </a:xfrm>
                        </wpg:grpSpPr>
                        <pic:pic xmlns:pic="http://schemas.openxmlformats.org/drawingml/2006/picture">
                          <pic:nvPicPr>
                            <pic:cNvPr id="82" name="Картина 8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220085" cy="3723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3" name="Текстово поле 83"/>
                          <wps:cNvSpPr txBox="1"/>
                          <wps:spPr>
                            <a:xfrm>
                              <a:off x="0" y="3781425"/>
                              <a:ext cx="322008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96255" w:rsidRPr="00696255" w:rsidRDefault="00696255" w:rsidP="00696255">
                                <w:pPr>
                                  <w:pStyle w:val="a9"/>
                                  <w:jc w:val="center"/>
                                  <w:rPr>
                                    <w:noProof/>
                                    <w:color w:val="000000" w:themeColor="text1"/>
                                    <w:sz w:val="36"/>
                                  </w:rPr>
                                </w:pPr>
                                <w:bookmarkStart w:id="16" w:name="_Ref488087547"/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5</w:t>
                                </w:r>
                                <w:r w:rsidRPr="00696255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6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86" o:spid="_x0000_s1102" style="position:absolute;left:0;text-align:left;margin-left:-2.8pt;margin-top:427.5pt;width:459.05pt;height:321.55pt;z-index:251753472;mso-position-horizontal-relative:margin;mso-position-vertical-relative:page" coordsize="58299,408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">
                <v:shape id="Текстово поле 61" o:spid="_x0000_s1103" type="#_x0000_t202" style="position:absolute;top:2381;width:23241;height:3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" fillcolor="white [3201]" stroked="f" strokeweight=".5pt">
                  <v:textbox>
                    <w:txbxContent>
                      <w:p w:rsidR="00C64933" w:rsidRPr="00696255" w:rsidRDefault="00696255" w:rsidP="00C6493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7547 \h  \* MERGEFORMAT </w:instrText>
                        </w: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5</w:t>
                        </w:r>
                        <w:r w:rsidRPr="00696255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C64933" w:rsidRDefault="00C64933" w:rsidP="00C6493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804353">
                          <w:rPr>
                            <w:position w:val="-28"/>
                          </w:rPr>
                          <w:object w:dxaOrig="1380" w:dyaOrig="735">
                            <v:shape id="_x0000_i1123" type="#_x0000_t75" style="width:69pt;height:36.75pt">
                              <v:imagedata r:id="rId114" o:title=""/>
                            </v:shape>
                            <o:OLEObject Type="Embed" ProgID="Equation.DSMT4" ShapeID="_x0000_i1123" DrawAspect="Content" ObjectID="_1561832795" r:id="rId115"/>
                          </w:object>
                        </w: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C64933" w:rsidRPr="00D51C72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 w:rsidRPr="003D145C"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1</w:t>
                        </w:r>
                      </w:p>
                      <w:p w:rsidR="00C64933" w:rsidRDefault="00C64933" w:rsidP="00C64933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Pr="002E666C" w:rsidRDefault="00C64933" w:rsidP="00C64933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0</w:t>
                        </w:r>
                      </w:p>
                    </w:txbxContent>
                  </v:textbox>
                </v:shape>
                <v:group id="Групиране 84" o:spid="_x0000_s1104" style="position:absolute;left:26098;width:32201;height:40836" coordsize="32200,40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shape id="Картина 82" o:spid="_x0000_s1105" type="#_x0000_t75" style="position:absolute;width:32200;height:372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">
                    <v:imagedata r:id="rId116" o:title=""/>
                    <v:path arrowok="t"/>
                  </v:shape>
                  <v:shape id="Текстово поле 83" o:spid="_x0000_s1106" type="#_x0000_t202" style="position:absolute;top:37814;width:32200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" stroked="f">
                    <v:textbox style="mso-fit-shape-to-text:t" inset="0,0,0,0">
                      <w:txbxContent>
                        <w:p w:rsidR="00696255" w:rsidRPr="00696255" w:rsidRDefault="00696255" w:rsidP="00696255">
                          <w:pPr>
                            <w:pStyle w:val="a9"/>
                            <w:jc w:val="center"/>
                            <w:rPr>
                              <w:noProof/>
                              <w:color w:val="000000" w:themeColor="text1"/>
                              <w:sz w:val="36"/>
                            </w:rPr>
                          </w:pPr>
                          <w:bookmarkStart w:id="30" w:name="_Ref488087547"/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5</w:t>
                          </w:r>
                          <w:r w:rsidRPr="00696255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30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BD5A78" w:rsidRDefault="00BD5A78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600AF7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margin">
                  <wp:posOffset>-34925</wp:posOffset>
                </wp:positionH>
                <wp:positionV relativeFrom="page">
                  <wp:posOffset>1162050</wp:posOffset>
                </wp:positionV>
                <wp:extent cx="5829300" cy="3607435"/>
                <wp:effectExtent l="0" t="0" r="0" b="0"/>
                <wp:wrapNone/>
                <wp:docPr id="93" name="Групиране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9300" cy="3607435"/>
                          <a:chOff x="0" y="0"/>
                          <a:chExt cx="5829300" cy="3607435"/>
                        </a:xfrm>
                      </wpg:grpSpPr>
                      <wps:wsp>
                        <wps:cNvPr id="77" name="Текстово поле 77"/>
                        <wps:cNvSpPr txBox="1"/>
                        <wps:spPr>
                          <a:xfrm>
                            <a:off x="3505200" y="0"/>
                            <a:ext cx="2324100" cy="34575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64933" w:rsidRPr="000A6204" w:rsidRDefault="000A6204" w:rsidP="00C6493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7885 \h  \* MERGEFORMAT </w:instrText>
                              </w: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6</w:t>
                              </w:r>
                              <w:r w:rsidRPr="000A6204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C64933" w:rsidRDefault="00C64933" w:rsidP="00C64933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0A6204">
                                <w:rPr>
                                  <w:position w:val="-30"/>
                                </w:rPr>
                                <w:object w:dxaOrig="1770" w:dyaOrig="780">
                                  <v:shape id="_x0000_i1066" type="#_x0000_t75" style="width:88.5pt;height:39pt">
                                    <v:imagedata r:id="rId117" o:title=""/>
                                  </v:shape>
                                  <o:OLEObject Type="Embed" ProgID="Equation.DSMT4" ShapeID="_x0000_i1066" DrawAspect="Content" ObjectID="_1561909226" r:id="rId118"/>
                                </w:object>
                              </w: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0A6204" w:rsidRPr="00D51C72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0</w:t>
                              </w:r>
                            </w:p>
                            <w:p w:rsidR="000A6204" w:rsidRDefault="000A6204" w:rsidP="000A6204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C64933" w:rsidRPr="002E666C" w:rsidRDefault="000A6204" w:rsidP="000A6204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2" name="Групиране 92"/>
                        <wpg:cNvGrpSpPr/>
                        <wpg:grpSpPr>
                          <a:xfrm>
                            <a:off x="0" y="19050"/>
                            <a:ext cx="3018790" cy="3588385"/>
                            <a:chOff x="0" y="0"/>
                            <a:chExt cx="3018790" cy="3588385"/>
                          </a:xfrm>
                        </wpg:grpSpPr>
                        <pic:pic xmlns:pic="http://schemas.openxmlformats.org/drawingml/2006/picture">
                          <pic:nvPicPr>
                            <pic:cNvPr id="88" name="Картина 8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018790" cy="3228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9" name="Текстово поле 89"/>
                          <wps:cNvSpPr txBox="1"/>
                          <wps:spPr>
                            <a:xfrm>
                              <a:off x="0" y="3286125"/>
                              <a:ext cx="3018790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A6204" w:rsidRPr="000A6204" w:rsidRDefault="000A6204" w:rsidP="000A6204">
                                <w:pPr>
                                  <w:pStyle w:val="a9"/>
                                  <w:jc w:val="center"/>
                                  <w:rPr>
                                    <w:color w:val="000000" w:themeColor="text1"/>
                                    <w:sz w:val="36"/>
                                  </w:rPr>
                                </w:pPr>
                                <w:bookmarkStart w:id="17" w:name="_Ref488087885"/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6</w:t>
                                </w:r>
                                <w:r w:rsidRPr="000A6204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7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93" o:spid="_x0000_s1107" style="position:absolute;left:0;text-align:left;margin-left:-2.75pt;margin-top:91.5pt;width:459pt;height:284.05pt;z-index:251763712;mso-position-horizontal-relative:margin;mso-position-vertical-relative:page" coordsize="58293,360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">
                <v:shape id="Текстово поле 77" o:spid="_x0000_s1108" type="#_x0000_t202" style="position:absolute;left:35052;width:23241;height:34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C64933" w:rsidRPr="000A6204" w:rsidRDefault="000A6204" w:rsidP="00C6493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7885 \h  \* MERGEFORMAT </w:instrText>
                        </w: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6</w:t>
                        </w:r>
                        <w:r w:rsidRPr="000A6204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C64933" w:rsidRDefault="00C64933" w:rsidP="00C64933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0A6204">
                          <w:rPr>
                            <w:position w:val="-30"/>
                          </w:rPr>
                          <w:object w:dxaOrig="1770" w:dyaOrig="780">
                            <v:shape id="_x0000_i1120" type="#_x0000_t75" style="width:88.5pt;height:39pt">
                              <v:imagedata r:id="rId120" o:title=""/>
                            </v:shape>
                            <o:OLEObject Type="Embed" ProgID="Equation.DSMT4" ShapeID="_x0000_i1120" DrawAspect="Content" ObjectID="_1561832796" r:id="rId121"/>
                          </w:object>
                        </w: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0A6204" w:rsidRPr="00D51C72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0</w:t>
                        </w:r>
                      </w:p>
                      <w:p w:rsidR="000A6204" w:rsidRDefault="000A6204" w:rsidP="000A6204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C64933" w:rsidRPr="002E666C" w:rsidRDefault="000A6204" w:rsidP="000A6204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0</w:t>
                        </w:r>
                      </w:p>
                    </w:txbxContent>
                  </v:textbox>
                </v:shape>
                <v:group id="Групиране 92" o:spid="_x0000_s1109" style="position:absolute;top:190;width:30187;height:35884" coordsize="30187,35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<v:shape id="Картина 88" o:spid="_x0000_s1110" type="#_x0000_t75" style="position:absolute;width:30187;height:322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">
                    <v:imagedata r:id="rId122" o:title=""/>
                    <v:path arrowok="t"/>
                  </v:shape>
                  <v:shape id="Текстово поле 89" o:spid="_x0000_s1111" type="#_x0000_t202" style="position:absolute;top:32861;width:30187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" stroked="f">
                    <v:textbox style="mso-fit-shape-to-text:t" inset="0,0,0,0">
                      <w:txbxContent>
                        <w:p w:rsidR="000A6204" w:rsidRPr="000A6204" w:rsidRDefault="000A6204" w:rsidP="000A6204">
                          <w:pPr>
                            <w:pStyle w:val="a9"/>
                            <w:jc w:val="center"/>
                            <w:rPr>
                              <w:color w:val="000000" w:themeColor="text1"/>
                              <w:sz w:val="36"/>
                            </w:rPr>
                          </w:pPr>
                          <w:bookmarkStart w:id="32" w:name="_Ref488087885"/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6</w:t>
                          </w:r>
                          <w:r w:rsidRPr="000A6204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32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A43396" w:rsidRDefault="00600AF7" w:rsidP="003131AA">
      <w:pPr>
        <w:spacing w:after="120" w:line="240" w:lineRule="auto"/>
        <w:jc w:val="both"/>
        <w:rPr>
          <w:lang w:eastAsia="bg-BG"/>
        </w:rPr>
      </w:pPr>
      <w:r>
        <w:rPr>
          <w:noProof/>
          <w:lang w:eastAsia="bg-BG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margin">
                  <wp:posOffset>50800</wp:posOffset>
                </wp:positionH>
                <wp:positionV relativeFrom="page">
                  <wp:posOffset>5429250</wp:posOffset>
                </wp:positionV>
                <wp:extent cx="5648960" cy="4045585"/>
                <wp:effectExtent l="0" t="0" r="8890" b="0"/>
                <wp:wrapNone/>
                <wp:docPr id="94" name="Групиране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48960" cy="4045585"/>
                          <a:chOff x="0" y="0"/>
                          <a:chExt cx="5648960" cy="4045585"/>
                        </a:xfrm>
                      </wpg:grpSpPr>
                      <wps:wsp>
                        <wps:cNvPr id="87" name="Текстово поле 87"/>
                        <wps:cNvSpPr txBox="1"/>
                        <wps:spPr>
                          <a:xfrm>
                            <a:off x="0" y="123825"/>
                            <a:ext cx="2324100" cy="3343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0A6204" w:rsidRPr="00600AF7" w:rsidRDefault="00600AF7" w:rsidP="000A6204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pP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begin"/>
                              </w: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instrText xml:space="preserve"> REF _Ref488088206 \h  \* MERGEFORMAT </w:instrText>
                              </w: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</w: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separate"/>
                              </w:r>
                              <w:r w:rsidR="00F84632" w:rsidRPr="00F84632">
                                <w:rPr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Чертеж </w:t>
                              </w:r>
                              <w:r w:rsidR="00F84632" w:rsidRPr="00F84632">
                                <w:rPr>
                                  <w:i/>
                                  <w:noProof/>
                                  <w:color w:val="000000" w:themeColor="text1"/>
                                  <w:sz w:val="28"/>
                                  <w:szCs w:val="28"/>
                                </w:rPr>
                                <w:t>17</w:t>
                              </w:r>
                              <w:r w:rsidRPr="00600AF7">
                                <w:rPr>
                                  <w:rFonts w:eastAsia="Calibri" w:cs="Times New Roman"/>
                                  <w:b/>
                                  <w:i/>
                                  <w:sz w:val="28"/>
                                  <w:szCs w:val="28"/>
                                  <w:lang w:eastAsia="bg-BG"/>
                                </w:rPr>
                                <w:fldChar w:fldCharType="end"/>
                              </w:r>
                            </w:p>
                            <w:p w:rsidR="000A6204" w:rsidRDefault="000A6204" w:rsidP="000A6204">
                              <w:pPr>
                                <w:spacing w:after="120" w:line="256" w:lineRule="auto"/>
                                <w:contextualSpacing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Уравнение:</w:t>
                              </w: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</w:pPr>
                              <w:r w:rsidRPr="003D145C">
                                <w:rPr>
                                  <w:position w:val="-8"/>
                                </w:rPr>
                                <w:object w:dxaOrig="1740" w:dyaOrig="390">
                                  <v:shape id="_x0000_i1068" type="#_x0000_t75" style="width:87pt;height:19.5pt">
                                    <v:imagedata r:id="rId123" o:title=""/>
                                  </v:shape>
                                  <o:OLEObject Type="Embed" ProgID="Equation.DSMT4" ShapeID="_x0000_i1068" DrawAspect="Content" ObjectID="_1561909227" r:id="rId124"/>
                                </w:object>
                              </w: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>Вид на уравнението, до което се свежда даденото:</w:t>
                              </w:r>
                            </w:p>
                            <w:p w:rsidR="00A43396" w:rsidRPr="00D51C72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i/>
                                  <w:color w:val="009900"/>
                                  <w:sz w:val="28"/>
                                  <w:lang w:eastAsia="bg-BG"/>
                                </w:rPr>
                                <w:t>квадратно</w:t>
                              </w: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A43396" w:rsidRPr="000F590C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корени, които принадлежат на ДС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0070C0"/>
                                  <w:sz w:val="28"/>
                                  <w:lang w:eastAsia="bg-BG"/>
                                </w:rPr>
                                <w:t>-</w:t>
                              </w:r>
                            </w:p>
                            <w:p w:rsidR="00A43396" w:rsidRDefault="00A43396" w:rsidP="00A43396">
                              <w:pPr>
                                <w:pStyle w:val="a3"/>
                                <w:spacing w:after="120"/>
                                <w:ind w:left="0"/>
                                <w:jc w:val="center"/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</w:pPr>
                            </w:p>
                            <w:p w:rsidR="000A6204" w:rsidRPr="002E666C" w:rsidRDefault="00A43396" w:rsidP="00A43396">
                              <w:pPr>
                                <w:spacing w:after="0"/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eastAsia="Calibri" w:cs="Times New Roman"/>
                                  <w:b/>
                                  <w:sz w:val="28"/>
                                  <w:lang w:eastAsia="bg-BG"/>
                                </w:rPr>
                                <w:t xml:space="preserve">Брой решения: </w:t>
                              </w:r>
                              <w:r>
                                <w:rPr>
                                  <w:rFonts w:eastAsia="Calibri" w:cs="Times New Roman"/>
                                  <w:b/>
                                  <w:i/>
                                  <w:color w:val="FF0000"/>
                                  <w:sz w:val="28"/>
                                  <w:lang w:eastAsia="bg-BG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1" name="Групиране 91"/>
                        <wpg:cNvGrpSpPr/>
                        <wpg:grpSpPr>
                          <a:xfrm>
                            <a:off x="2581275" y="0"/>
                            <a:ext cx="3067685" cy="4045585"/>
                            <a:chOff x="0" y="0"/>
                            <a:chExt cx="3067685" cy="4045585"/>
                          </a:xfrm>
                        </wpg:grpSpPr>
                        <pic:pic xmlns:pic="http://schemas.openxmlformats.org/drawingml/2006/picture">
                          <pic:nvPicPr>
                            <pic:cNvPr id="73" name="Картина 7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067685" cy="3685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9" name="Текстово поле 79"/>
                          <wps:cNvSpPr txBox="1"/>
                          <wps:spPr>
                            <a:xfrm>
                              <a:off x="0" y="3743325"/>
                              <a:ext cx="3067685" cy="30226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00AF7" w:rsidRPr="00600AF7" w:rsidRDefault="00600AF7" w:rsidP="00600AF7">
                                <w:pPr>
                                  <w:pStyle w:val="a9"/>
                                  <w:jc w:val="center"/>
                                  <w:rPr>
                                    <w:rFonts w:eastAsia="Calibri" w:cs="Times New Roman"/>
                                    <w:b/>
                                    <w:noProof/>
                                    <w:color w:val="000000" w:themeColor="text1"/>
                                    <w:sz w:val="40"/>
                                  </w:rPr>
                                </w:pPr>
                                <w:bookmarkStart w:id="18" w:name="_Ref488088206"/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t xml:space="preserve">Чертеж </w:t>
                                </w:r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begin"/>
                                </w:r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instrText xml:space="preserve"> SEQ Чертеж \* ARABIC </w:instrText>
                                </w:r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separate"/>
                                </w:r>
                                <w:r w:rsidR="00F84632">
                                  <w:rPr>
                                    <w:noProof/>
                                    <w:color w:val="000000" w:themeColor="text1"/>
                                    <w:sz w:val="24"/>
                                  </w:rPr>
                                  <w:t>17</w:t>
                                </w:r>
                                <w:r w:rsidRPr="00600AF7">
                                  <w:rPr>
                                    <w:color w:val="000000" w:themeColor="text1"/>
                                    <w:sz w:val="24"/>
                                  </w:rPr>
                                  <w:fldChar w:fldCharType="end"/>
                                </w:r>
                                <w:bookmarkEnd w:id="18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иране 94" o:spid="_x0000_s1112" style="position:absolute;left:0;text-align:left;margin-left:4pt;margin-top:427.5pt;width:444.8pt;height:318.55pt;z-index:251768832;mso-position-horizontal-relative:margin;mso-position-vertical-relative:page" coordsize="56489,404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">
                <v:shape id="Текстово поле 87" o:spid="_x0000_s1113" type="#_x0000_t202" style="position:absolute;top:1238;width:23241;height:3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" fillcolor="white [3201]" stroked="f" strokeweight=".5pt">
                  <v:textbox>
                    <w:txbxContent>
                      <w:p w:rsidR="000A6204" w:rsidRPr="00600AF7" w:rsidRDefault="00600AF7" w:rsidP="000A6204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pP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begin"/>
                        </w: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instrText xml:space="preserve"> REF _Ref488088206 \h  \* MERGEFORMAT </w:instrText>
                        </w: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</w: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separate"/>
                        </w:r>
                        <w:r w:rsidR="00F84632" w:rsidRPr="00F84632">
                          <w:rPr>
                            <w:i/>
                            <w:color w:val="000000" w:themeColor="text1"/>
                            <w:sz w:val="28"/>
                            <w:szCs w:val="28"/>
                          </w:rPr>
                          <w:t xml:space="preserve">Чертеж </w:t>
                        </w:r>
                        <w:r w:rsidR="00F84632" w:rsidRPr="00F84632">
                          <w:rPr>
                            <w:i/>
                            <w:noProof/>
                            <w:color w:val="000000" w:themeColor="text1"/>
                            <w:sz w:val="28"/>
                            <w:szCs w:val="28"/>
                          </w:rPr>
                          <w:t>17</w:t>
                        </w:r>
                        <w:r w:rsidRPr="00600AF7">
                          <w:rPr>
                            <w:rFonts w:eastAsia="Calibri" w:cs="Times New Roman"/>
                            <w:b/>
                            <w:i/>
                            <w:sz w:val="28"/>
                            <w:szCs w:val="28"/>
                            <w:lang w:eastAsia="bg-BG"/>
                          </w:rPr>
                          <w:fldChar w:fldCharType="end"/>
                        </w:r>
                      </w:p>
                      <w:p w:rsidR="000A6204" w:rsidRDefault="000A6204" w:rsidP="000A6204">
                        <w:pPr>
                          <w:spacing w:after="120" w:line="256" w:lineRule="auto"/>
                          <w:contextualSpacing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Уравнение:</w:t>
                        </w: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</w:pPr>
                        <w:r w:rsidRPr="003D145C">
                          <w:rPr>
                            <w:position w:val="-8"/>
                          </w:rPr>
                          <w:object w:dxaOrig="1740" w:dyaOrig="390">
                            <v:shape id="_x0000_i1117" type="#_x0000_t75" style="width:87pt;height:19.5pt">
                              <v:imagedata r:id="rId126" o:title=""/>
                            </v:shape>
                            <o:OLEObject Type="Embed" ProgID="Equation.DSMT4" ShapeID="_x0000_i1117" DrawAspect="Content" ObjectID="_1561832797" r:id="rId127"/>
                          </w:object>
                        </w: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>Вид на уравнението, до което се свежда даденото:</w:t>
                        </w:r>
                      </w:p>
                      <w:p w:rsidR="00A43396" w:rsidRPr="00D51C72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i/>
                            <w:color w:val="009900"/>
                            <w:sz w:val="28"/>
                            <w:lang w:eastAsia="bg-BG"/>
                          </w:rPr>
                          <w:t>квадратно</w:t>
                        </w: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A43396" w:rsidRPr="000F590C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корени, които принадлежат на ДС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0070C0"/>
                            <w:sz w:val="28"/>
                            <w:lang w:eastAsia="bg-BG"/>
                          </w:rPr>
                          <w:t>-</w:t>
                        </w:r>
                      </w:p>
                      <w:p w:rsidR="00A43396" w:rsidRDefault="00A43396" w:rsidP="00A43396">
                        <w:pPr>
                          <w:pStyle w:val="a3"/>
                          <w:spacing w:after="120"/>
                          <w:ind w:left="0"/>
                          <w:jc w:val="center"/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</w:pPr>
                      </w:p>
                      <w:p w:rsidR="000A6204" w:rsidRPr="002E666C" w:rsidRDefault="00A43396" w:rsidP="00A43396">
                        <w:pPr>
                          <w:spacing w:after="0"/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eastAsia="Calibri" w:cs="Times New Roman"/>
                            <w:b/>
                            <w:sz w:val="28"/>
                            <w:lang w:eastAsia="bg-BG"/>
                          </w:rPr>
                          <w:t xml:space="preserve">Брой решения: </w:t>
                        </w:r>
                        <w:r>
                          <w:rPr>
                            <w:rFonts w:eastAsia="Calibri" w:cs="Times New Roman"/>
                            <w:b/>
                            <w:i/>
                            <w:color w:val="FF0000"/>
                            <w:sz w:val="28"/>
                            <w:lang w:eastAsia="bg-BG"/>
                          </w:rPr>
                          <w:t>-</w:t>
                        </w:r>
                      </w:p>
                    </w:txbxContent>
                  </v:textbox>
                </v:shape>
                <v:group id="Групиране 91" o:spid="_x0000_s1114" style="position:absolute;left:25812;width:30677;height:40455" coordsize="30676,40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 id="Картина 73" o:spid="_x0000_s1115" type="#_x0000_t75" style="position:absolute;width:30676;height:368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">
                    <v:imagedata r:id="rId128" o:title=""/>
                    <v:path arrowok="t"/>
                  </v:shape>
                  <v:shape id="Текстово поле 79" o:spid="_x0000_s1116" type="#_x0000_t202" style="position:absolute;top:37433;width:30676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" stroked="f">
                    <v:textbox style="mso-fit-shape-to-text:t" inset="0,0,0,0">
                      <w:txbxContent>
                        <w:p w:rsidR="00600AF7" w:rsidRPr="00600AF7" w:rsidRDefault="00600AF7" w:rsidP="00600AF7">
                          <w:pPr>
                            <w:pStyle w:val="a9"/>
                            <w:jc w:val="center"/>
                            <w:rPr>
                              <w:rFonts w:eastAsia="Calibri" w:cs="Times New Roman"/>
                              <w:b/>
                              <w:noProof/>
                              <w:color w:val="000000" w:themeColor="text1"/>
                              <w:sz w:val="40"/>
                            </w:rPr>
                          </w:pPr>
                          <w:bookmarkStart w:id="34" w:name="_Ref488088206"/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t xml:space="preserve">Чертеж </w:t>
                          </w:r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fldChar w:fldCharType="begin"/>
                          </w:r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instrText xml:space="preserve"> SEQ Чертеж \* ARABIC </w:instrText>
                          </w:r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fldChar w:fldCharType="separate"/>
                          </w:r>
                          <w:r w:rsidR="00F84632">
                            <w:rPr>
                              <w:noProof/>
                              <w:color w:val="000000" w:themeColor="text1"/>
                              <w:sz w:val="24"/>
                            </w:rPr>
                            <w:t>17</w:t>
                          </w:r>
                          <w:r w:rsidRPr="00600AF7">
                            <w:rPr>
                              <w:color w:val="000000" w:themeColor="text1"/>
                              <w:sz w:val="24"/>
                            </w:rPr>
                            <w:fldChar w:fldCharType="end"/>
                          </w:r>
                          <w:bookmarkEnd w:id="34"/>
                        </w:p>
                      </w:txbxContent>
                    </v:textbox>
                  </v:shape>
                </v:group>
                <w10:wrap anchorx="margin" anchory="page"/>
              </v:group>
            </w:pict>
          </mc:Fallback>
        </mc:AlternateContent>
      </w:r>
    </w:p>
    <w:p w:rsidR="00A43396" w:rsidRDefault="00A43396" w:rsidP="003131AA">
      <w:pPr>
        <w:spacing w:after="120" w:line="240" w:lineRule="auto"/>
        <w:jc w:val="both"/>
        <w:rPr>
          <w:lang w:eastAsia="bg-BG"/>
        </w:rPr>
      </w:pPr>
    </w:p>
    <w:p w:rsidR="001C19B9" w:rsidRPr="003131AA" w:rsidRDefault="001C19B9" w:rsidP="003131AA">
      <w:pPr>
        <w:spacing w:after="120" w:line="240" w:lineRule="auto"/>
        <w:jc w:val="both"/>
        <w:rPr>
          <w:lang w:eastAsia="bg-BG"/>
        </w:rPr>
      </w:pPr>
    </w:p>
    <w:sectPr w:rsidR="001C19B9" w:rsidRPr="003131AA" w:rsidSect="00500BF2">
      <w:headerReference w:type="default" r:id="rId129"/>
      <w:footerReference w:type="default" r:id="rId130"/>
      <w:pgSz w:w="11906" w:h="16838"/>
      <w:pgMar w:top="1134" w:right="1418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3F5A" w:rsidRDefault="00093F5A" w:rsidP="00500BF2">
      <w:pPr>
        <w:spacing w:after="0" w:line="240" w:lineRule="auto"/>
      </w:pPr>
      <w:r>
        <w:separator/>
      </w:r>
    </w:p>
  </w:endnote>
  <w:endnote w:type="continuationSeparator" w:id="0">
    <w:p w:rsidR="00093F5A" w:rsidRDefault="00093F5A" w:rsidP="00500B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2"/>
      </w:rPr>
      <w:id w:val="1921908865"/>
      <w:docPartObj>
        <w:docPartGallery w:val="Page Numbers (Bottom of Page)"/>
        <w:docPartUnique/>
      </w:docPartObj>
    </w:sdtPr>
    <w:sdtEndPr/>
    <w:sdtContent>
      <w:p w:rsidR="00D02F42" w:rsidRPr="00D02F42" w:rsidRDefault="00D02F42" w:rsidP="00D02F42">
        <w:pPr>
          <w:pStyle w:val="a7"/>
          <w:rPr>
            <w:sz w:val="22"/>
          </w:rPr>
        </w:pPr>
        <w:r w:rsidRPr="00D02F42">
          <w:rPr>
            <w:i/>
          </w:rPr>
          <w:t>Технологични средства за обучение по математика</w:t>
        </w:r>
        <w:r w:rsidRPr="00D02F42">
          <w:t xml:space="preserve"> </w:t>
        </w:r>
        <w:r w:rsidRPr="00D02F42">
          <w:rPr>
            <w:sz w:val="22"/>
          </w:rPr>
          <w:tab/>
        </w:r>
        <w:r w:rsidRPr="00D02F42">
          <w:fldChar w:fldCharType="begin"/>
        </w:r>
        <w:r w:rsidRPr="00D02F42">
          <w:instrText>PAGE   \* MERGEFORMAT</w:instrText>
        </w:r>
        <w:r w:rsidRPr="00D02F42">
          <w:fldChar w:fldCharType="separate"/>
        </w:r>
        <w:r w:rsidR="003A2A29">
          <w:rPr>
            <w:noProof/>
          </w:rPr>
          <w:t>5</w:t>
        </w:r>
        <w:r w:rsidRPr="00D02F42">
          <w:fldChar w:fldCharType="end"/>
        </w:r>
      </w:p>
    </w:sdtContent>
  </w:sdt>
  <w:p w:rsidR="00D02F42" w:rsidRDefault="00D02F4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3F5A" w:rsidRDefault="00093F5A" w:rsidP="00500BF2">
      <w:pPr>
        <w:spacing w:after="0" w:line="240" w:lineRule="auto"/>
      </w:pPr>
      <w:r>
        <w:separator/>
      </w:r>
    </w:p>
  </w:footnote>
  <w:footnote w:type="continuationSeparator" w:id="0">
    <w:p w:rsidR="00093F5A" w:rsidRDefault="00093F5A" w:rsidP="00500B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2F42" w:rsidRDefault="00D02F42">
    <w:pPr>
      <w:pStyle w:val="a5"/>
    </w:pPr>
    <w:r>
      <w:rPr>
        <w:rFonts w:cs="Times New Roman"/>
        <w:noProof/>
        <w:lang w:eastAsia="bg-BG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4F97C86" wp14:editId="322AFAE5">
              <wp:simplePos x="0" y="0"/>
              <wp:positionH relativeFrom="margin">
                <wp:posOffset>841375</wp:posOffset>
              </wp:positionH>
              <wp:positionV relativeFrom="paragraph">
                <wp:posOffset>-295275</wp:posOffset>
              </wp:positionV>
              <wp:extent cx="4076700" cy="676275"/>
              <wp:effectExtent l="0" t="0" r="0" b="9525"/>
              <wp:wrapNone/>
              <wp:docPr id="8" name="Текстово поле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076700" cy="676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02F42" w:rsidRPr="00703C9A" w:rsidRDefault="00D02F42" w:rsidP="00D02F42">
                          <w:pPr>
                            <w:spacing w:after="0"/>
                            <w:jc w:val="center"/>
                            <w:rPr>
                              <w:rFonts w:cs="Times New Roman"/>
                              <w:i/>
                              <w:szCs w:val="26"/>
                            </w:rPr>
                          </w:pPr>
                          <w:r w:rsidRPr="00703C9A">
                            <w:rPr>
                              <w:rFonts w:cs="Times New Roman"/>
                              <w:i/>
                              <w:szCs w:val="26"/>
                            </w:rPr>
                            <w:t>Софийски университет „Св. Климент Охридски“</w:t>
                          </w:r>
                        </w:p>
                        <w:p w:rsidR="00D02F42" w:rsidRPr="00703C9A" w:rsidRDefault="00D02F42" w:rsidP="00D02F42">
                          <w:pPr>
                            <w:spacing w:after="0"/>
                            <w:jc w:val="center"/>
                            <w:rPr>
                              <w:rFonts w:cs="Times New Roman"/>
                              <w:i/>
                              <w:szCs w:val="26"/>
                            </w:rPr>
                          </w:pPr>
                          <w:r w:rsidRPr="00703C9A">
                            <w:rPr>
                              <w:rFonts w:cs="Times New Roman"/>
                              <w:i/>
                              <w:szCs w:val="26"/>
                            </w:rPr>
                            <w:t>Факултет по математика и информатика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4F97C86" id="_x0000_t202" coordsize="21600,21600" o:spt="202" path="m,l,21600r21600,l21600,xe">
              <v:stroke joinstyle="miter"/>
              <v:path gradientshapeok="t" o:connecttype="rect"/>
            </v:shapetype>
            <v:shape id="Текстово поле 2" o:spid="_x0000_s1089" type="#_x0000_t202" style="position:absolute;margin-left:66.25pt;margin-top:-23.25pt;width:321pt;height:53.25pt;z-index:2516592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" stroked="f">
              <v:textbox>
                <w:txbxContent>
                  <w:p w:rsidR="00D02F42" w:rsidRPr="00703C9A" w:rsidRDefault="00D02F42" w:rsidP="00D02F42">
                    <w:pPr>
                      <w:spacing w:after="0"/>
                      <w:jc w:val="center"/>
                      <w:rPr>
                        <w:rFonts w:cs="Times New Roman"/>
                        <w:i/>
                        <w:szCs w:val="26"/>
                      </w:rPr>
                    </w:pPr>
                    <w:r w:rsidRPr="00703C9A">
                      <w:rPr>
                        <w:rFonts w:cs="Times New Roman"/>
                        <w:i/>
                        <w:szCs w:val="26"/>
                      </w:rPr>
                      <w:t>Софийски университет „Св. Климент Охридски“</w:t>
                    </w:r>
                  </w:p>
                  <w:p w:rsidR="00D02F42" w:rsidRPr="00703C9A" w:rsidRDefault="00D02F42" w:rsidP="00D02F42">
                    <w:pPr>
                      <w:spacing w:after="0"/>
                      <w:jc w:val="center"/>
                      <w:rPr>
                        <w:rFonts w:cs="Times New Roman"/>
                        <w:i/>
                        <w:szCs w:val="26"/>
                      </w:rPr>
                    </w:pPr>
                    <w:r w:rsidRPr="00703C9A">
                      <w:rPr>
                        <w:rFonts w:cs="Times New Roman"/>
                        <w:i/>
                        <w:szCs w:val="26"/>
                      </w:rPr>
                      <w:t>Факултет по математика и информатика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C764A"/>
    <w:multiLevelType w:val="hybridMultilevel"/>
    <w:tmpl w:val="A558A71E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B0E82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D44B56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260F80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96298B"/>
    <w:multiLevelType w:val="hybridMultilevel"/>
    <w:tmpl w:val="0B9EE8E2"/>
    <w:lvl w:ilvl="0" w:tplc="5EA2C01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41652C"/>
    <w:multiLevelType w:val="hybridMultilevel"/>
    <w:tmpl w:val="05E0A30A"/>
    <w:lvl w:ilvl="0" w:tplc="5EA2C01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DF0CE6"/>
    <w:multiLevelType w:val="hybridMultilevel"/>
    <w:tmpl w:val="27184A8E"/>
    <w:lvl w:ilvl="0" w:tplc="0402000F">
      <w:start w:val="1"/>
      <w:numFmt w:val="decimal"/>
      <w:lvlText w:val="%1."/>
      <w:lvlJc w:val="left"/>
      <w:pPr>
        <w:ind w:left="1429" w:hanging="360"/>
      </w:pPr>
    </w:lvl>
    <w:lvl w:ilvl="1" w:tplc="04020019" w:tentative="1">
      <w:start w:val="1"/>
      <w:numFmt w:val="lowerLetter"/>
      <w:lvlText w:val="%2."/>
      <w:lvlJc w:val="left"/>
      <w:pPr>
        <w:ind w:left="2149" w:hanging="360"/>
      </w:pPr>
    </w:lvl>
    <w:lvl w:ilvl="2" w:tplc="0402001B" w:tentative="1">
      <w:start w:val="1"/>
      <w:numFmt w:val="lowerRoman"/>
      <w:lvlText w:val="%3."/>
      <w:lvlJc w:val="right"/>
      <w:pPr>
        <w:ind w:left="2869" w:hanging="180"/>
      </w:pPr>
    </w:lvl>
    <w:lvl w:ilvl="3" w:tplc="0402000F" w:tentative="1">
      <w:start w:val="1"/>
      <w:numFmt w:val="decimal"/>
      <w:lvlText w:val="%4."/>
      <w:lvlJc w:val="left"/>
      <w:pPr>
        <w:ind w:left="3589" w:hanging="360"/>
      </w:pPr>
    </w:lvl>
    <w:lvl w:ilvl="4" w:tplc="04020019" w:tentative="1">
      <w:start w:val="1"/>
      <w:numFmt w:val="lowerLetter"/>
      <w:lvlText w:val="%5."/>
      <w:lvlJc w:val="left"/>
      <w:pPr>
        <w:ind w:left="4309" w:hanging="360"/>
      </w:pPr>
    </w:lvl>
    <w:lvl w:ilvl="5" w:tplc="0402001B" w:tentative="1">
      <w:start w:val="1"/>
      <w:numFmt w:val="lowerRoman"/>
      <w:lvlText w:val="%6."/>
      <w:lvlJc w:val="right"/>
      <w:pPr>
        <w:ind w:left="5029" w:hanging="180"/>
      </w:pPr>
    </w:lvl>
    <w:lvl w:ilvl="6" w:tplc="0402000F" w:tentative="1">
      <w:start w:val="1"/>
      <w:numFmt w:val="decimal"/>
      <w:lvlText w:val="%7."/>
      <w:lvlJc w:val="left"/>
      <w:pPr>
        <w:ind w:left="5749" w:hanging="360"/>
      </w:pPr>
    </w:lvl>
    <w:lvl w:ilvl="7" w:tplc="04020019" w:tentative="1">
      <w:start w:val="1"/>
      <w:numFmt w:val="lowerLetter"/>
      <w:lvlText w:val="%8."/>
      <w:lvlJc w:val="left"/>
      <w:pPr>
        <w:ind w:left="6469" w:hanging="360"/>
      </w:pPr>
    </w:lvl>
    <w:lvl w:ilvl="8" w:tplc="040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4F6F12CC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3F7CB5"/>
    <w:multiLevelType w:val="hybridMultilevel"/>
    <w:tmpl w:val="A3D46536"/>
    <w:lvl w:ilvl="0" w:tplc="379AA102">
      <w:start w:val="1"/>
      <w:numFmt w:val="decimal"/>
      <w:lvlText w:val="%1."/>
      <w:lvlJc w:val="left"/>
      <w:pPr>
        <w:ind w:left="1429" w:hanging="360"/>
      </w:pPr>
      <w:rPr>
        <w:b/>
        <w:sz w:val="28"/>
        <w:szCs w:val="28"/>
      </w:rPr>
    </w:lvl>
    <w:lvl w:ilvl="1" w:tplc="04020019" w:tentative="1">
      <w:start w:val="1"/>
      <w:numFmt w:val="lowerLetter"/>
      <w:lvlText w:val="%2."/>
      <w:lvlJc w:val="left"/>
      <w:pPr>
        <w:ind w:left="2149" w:hanging="360"/>
      </w:pPr>
    </w:lvl>
    <w:lvl w:ilvl="2" w:tplc="0402001B" w:tentative="1">
      <w:start w:val="1"/>
      <w:numFmt w:val="lowerRoman"/>
      <w:lvlText w:val="%3."/>
      <w:lvlJc w:val="right"/>
      <w:pPr>
        <w:ind w:left="2869" w:hanging="180"/>
      </w:pPr>
    </w:lvl>
    <w:lvl w:ilvl="3" w:tplc="0402000F" w:tentative="1">
      <w:start w:val="1"/>
      <w:numFmt w:val="decimal"/>
      <w:lvlText w:val="%4."/>
      <w:lvlJc w:val="left"/>
      <w:pPr>
        <w:ind w:left="3589" w:hanging="360"/>
      </w:pPr>
    </w:lvl>
    <w:lvl w:ilvl="4" w:tplc="04020019" w:tentative="1">
      <w:start w:val="1"/>
      <w:numFmt w:val="lowerLetter"/>
      <w:lvlText w:val="%5."/>
      <w:lvlJc w:val="left"/>
      <w:pPr>
        <w:ind w:left="4309" w:hanging="360"/>
      </w:pPr>
    </w:lvl>
    <w:lvl w:ilvl="5" w:tplc="0402001B" w:tentative="1">
      <w:start w:val="1"/>
      <w:numFmt w:val="lowerRoman"/>
      <w:lvlText w:val="%6."/>
      <w:lvlJc w:val="right"/>
      <w:pPr>
        <w:ind w:left="5029" w:hanging="180"/>
      </w:pPr>
    </w:lvl>
    <w:lvl w:ilvl="6" w:tplc="0402000F" w:tentative="1">
      <w:start w:val="1"/>
      <w:numFmt w:val="decimal"/>
      <w:lvlText w:val="%7."/>
      <w:lvlJc w:val="left"/>
      <w:pPr>
        <w:ind w:left="5749" w:hanging="360"/>
      </w:pPr>
    </w:lvl>
    <w:lvl w:ilvl="7" w:tplc="04020019" w:tentative="1">
      <w:start w:val="1"/>
      <w:numFmt w:val="lowerLetter"/>
      <w:lvlText w:val="%8."/>
      <w:lvlJc w:val="left"/>
      <w:pPr>
        <w:ind w:left="6469" w:hanging="360"/>
      </w:pPr>
    </w:lvl>
    <w:lvl w:ilvl="8" w:tplc="040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57DE240E"/>
    <w:multiLevelType w:val="hybridMultilevel"/>
    <w:tmpl w:val="ABA0AB82"/>
    <w:lvl w:ilvl="0" w:tplc="D7AEDFE8">
      <w:start w:val="1"/>
      <w:numFmt w:val="decimal"/>
      <w:lvlText w:val="%1."/>
      <w:lvlJc w:val="left"/>
      <w:pPr>
        <w:ind w:left="360" w:hanging="360"/>
      </w:pPr>
      <w:rPr>
        <w:b w:val="0"/>
        <w:sz w:val="28"/>
      </w:rPr>
    </w:lvl>
    <w:lvl w:ilvl="1" w:tplc="04020019" w:tentative="1">
      <w:start w:val="1"/>
      <w:numFmt w:val="lowerLetter"/>
      <w:lvlText w:val="%2."/>
      <w:lvlJc w:val="left"/>
      <w:pPr>
        <w:ind w:left="2160" w:hanging="360"/>
      </w:pPr>
    </w:lvl>
    <w:lvl w:ilvl="2" w:tplc="0402001B" w:tentative="1">
      <w:start w:val="1"/>
      <w:numFmt w:val="lowerRoman"/>
      <w:lvlText w:val="%3."/>
      <w:lvlJc w:val="right"/>
      <w:pPr>
        <w:ind w:left="2880" w:hanging="180"/>
      </w:pPr>
    </w:lvl>
    <w:lvl w:ilvl="3" w:tplc="0402000F" w:tentative="1">
      <w:start w:val="1"/>
      <w:numFmt w:val="decimal"/>
      <w:lvlText w:val="%4."/>
      <w:lvlJc w:val="left"/>
      <w:pPr>
        <w:ind w:left="3600" w:hanging="360"/>
      </w:pPr>
    </w:lvl>
    <w:lvl w:ilvl="4" w:tplc="04020019" w:tentative="1">
      <w:start w:val="1"/>
      <w:numFmt w:val="lowerLetter"/>
      <w:lvlText w:val="%5."/>
      <w:lvlJc w:val="left"/>
      <w:pPr>
        <w:ind w:left="4320" w:hanging="360"/>
      </w:pPr>
    </w:lvl>
    <w:lvl w:ilvl="5" w:tplc="0402001B" w:tentative="1">
      <w:start w:val="1"/>
      <w:numFmt w:val="lowerRoman"/>
      <w:lvlText w:val="%6."/>
      <w:lvlJc w:val="right"/>
      <w:pPr>
        <w:ind w:left="5040" w:hanging="180"/>
      </w:pPr>
    </w:lvl>
    <w:lvl w:ilvl="6" w:tplc="0402000F" w:tentative="1">
      <w:start w:val="1"/>
      <w:numFmt w:val="decimal"/>
      <w:lvlText w:val="%7."/>
      <w:lvlJc w:val="left"/>
      <w:pPr>
        <w:ind w:left="5760" w:hanging="360"/>
      </w:pPr>
    </w:lvl>
    <w:lvl w:ilvl="7" w:tplc="04020019" w:tentative="1">
      <w:start w:val="1"/>
      <w:numFmt w:val="lowerLetter"/>
      <w:lvlText w:val="%8."/>
      <w:lvlJc w:val="left"/>
      <w:pPr>
        <w:ind w:left="6480" w:hanging="360"/>
      </w:pPr>
    </w:lvl>
    <w:lvl w:ilvl="8" w:tplc="040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63B3127A"/>
    <w:multiLevelType w:val="hybridMultilevel"/>
    <w:tmpl w:val="21EA6A06"/>
    <w:lvl w:ilvl="0" w:tplc="0402000F">
      <w:start w:val="1"/>
      <w:numFmt w:val="decimal"/>
      <w:lvlText w:val="%1."/>
      <w:lvlJc w:val="left"/>
      <w:pPr>
        <w:ind w:left="1854" w:hanging="360"/>
      </w:pPr>
    </w:lvl>
    <w:lvl w:ilvl="1" w:tplc="04020019" w:tentative="1">
      <w:start w:val="1"/>
      <w:numFmt w:val="lowerLetter"/>
      <w:lvlText w:val="%2."/>
      <w:lvlJc w:val="left"/>
      <w:pPr>
        <w:ind w:left="2574" w:hanging="360"/>
      </w:pPr>
    </w:lvl>
    <w:lvl w:ilvl="2" w:tplc="0402001B" w:tentative="1">
      <w:start w:val="1"/>
      <w:numFmt w:val="lowerRoman"/>
      <w:lvlText w:val="%3."/>
      <w:lvlJc w:val="right"/>
      <w:pPr>
        <w:ind w:left="3294" w:hanging="180"/>
      </w:pPr>
    </w:lvl>
    <w:lvl w:ilvl="3" w:tplc="0402000F" w:tentative="1">
      <w:start w:val="1"/>
      <w:numFmt w:val="decimal"/>
      <w:lvlText w:val="%4."/>
      <w:lvlJc w:val="left"/>
      <w:pPr>
        <w:ind w:left="4014" w:hanging="360"/>
      </w:pPr>
    </w:lvl>
    <w:lvl w:ilvl="4" w:tplc="04020019" w:tentative="1">
      <w:start w:val="1"/>
      <w:numFmt w:val="lowerLetter"/>
      <w:lvlText w:val="%5."/>
      <w:lvlJc w:val="left"/>
      <w:pPr>
        <w:ind w:left="4734" w:hanging="360"/>
      </w:pPr>
    </w:lvl>
    <w:lvl w:ilvl="5" w:tplc="0402001B" w:tentative="1">
      <w:start w:val="1"/>
      <w:numFmt w:val="lowerRoman"/>
      <w:lvlText w:val="%6."/>
      <w:lvlJc w:val="right"/>
      <w:pPr>
        <w:ind w:left="5454" w:hanging="180"/>
      </w:pPr>
    </w:lvl>
    <w:lvl w:ilvl="6" w:tplc="0402000F" w:tentative="1">
      <w:start w:val="1"/>
      <w:numFmt w:val="decimal"/>
      <w:lvlText w:val="%7."/>
      <w:lvlJc w:val="left"/>
      <w:pPr>
        <w:ind w:left="6174" w:hanging="360"/>
      </w:pPr>
    </w:lvl>
    <w:lvl w:ilvl="7" w:tplc="04020019" w:tentative="1">
      <w:start w:val="1"/>
      <w:numFmt w:val="lowerLetter"/>
      <w:lvlText w:val="%8."/>
      <w:lvlJc w:val="left"/>
      <w:pPr>
        <w:ind w:left="6894" w:hanging="360"/>
      </w:pPr>
    </w:lvl>
    <w:lvl w:ilvl="8" w:tplc="0402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1" w15:restartNumberingAfterBreak="0">
    <w:nsid w:val="732819A6"/>
    <w:multiLevelType w:val="hybridMultilevel"/>
    <w:tmpl w:val="9A30AE56"/>
    <w:lvl w:ilvl="0" w:tplc="C53E8544">
      <w:start w:val="1"/>
      <w:numFmt w:val="decimal"/>
      <w:lvlText w:val="%1."/>
      <w:lvlJc w:val="left"/>
      <w:pPr>
        <w:ind w:left="1440" w:hanging="360"/>
      </w:pPr>
      <w:rPr>
        <w:b w:val="0"/>
        <w:color w:val="000000" w:themeColor="text1"/>
        <w:sz w:val="28"/>
      </w:rPr>
    </w:lvl>
    <w:lvl w:ilvl="1" w:tplc="04020019" w:tentative="1">
      <w:start w:val="1"/>
      <w:numFmt w:val="lowerLetter"/>
      <w:lvlText w:val="%2."/>
      <w:lvlJc w:val="left"/>
      <w:pPr>
        <w:ind w:left="2160" w:hanging="360"/>
      </w:pPr>
    </w:lvl>
    <w:lvl w:ilvl="2" w:tplc="0402001B" w:tentative="1">
      <w:start w:val="1"/>
      <w:numFmt w:val="lowerRoman"/>
      <w:lvlText w:val="%3."/>
      <w:lvlJc w:val="right"/>
      <w:pPr>
        <w:ind w:left="2880" w:hanging="180"/>
      </w:pPr>
    </w:lvl>
    <w:lvl w:ilvl="3" w:tplc="0402000F" w:tentative="1">
      <w:start w:val="1"/>
      <w:numFmt w:val="decimal"/>
      <w:lvlText w:val="%4."/>
      <w:lvlJc w:val="left"/>
      <w:pPr>
        <w:ind w:left="3600" w:hanging="360"/>
      </w:pPr>
    </w:lvl>
    <w:lvl w:ilvl="4" w:tplc="04020019" w:tentative="1">
      <w:start w:val="1"/>
      <w:numFmt w:val="lowerLetter"/>
      <w:lvlText w:val="%5."/>
      <w:lvlJc w:val="left"/>
      <w:pPr>
        <w:ind w:left="4320" w:hanging="360"/>
      </w:pPr>
    </w:lvl>
    <w:lvl w:ilvl="5" w:tplc="0402001B" w:tentative="1">
      <w:start w:val="1"/>
      <w:numFmt w:val="lowerRoman"/>
      <w:lvlText w:val="%6."/>
      <w:lvlJc w:val="right"/>
      <w:pPr>
        <w:ind w:left="5040" w:hanging="180"/>
      </w:pPr>
    </w:lvl>
    <w:lvl w:ilvl="6" w:tplc="0402000F" w:tentative="1">
      <w:start w:val="1"/>
      <w:numFmt w:val="decimal"/>
      <w:lvlText w:val="%7."/>
      <w:lvlJc w:val="left"/>
      <w:pPr>
        <w:ind w:left="5760" w:hanging="360"/>
      </w:pPr>
    </w:lvl>
    <w:lvl w:ilvl="7" w:tplc="04020019" w:tentative="1">
      <w:start w:val="1"/>
      <w:numFmt w:val="lowerLetter"/>
      <w:lvlText w:val="%8."/>
      <w:lvlJc w:val="left"/>
      <w:pPr>
        <w:ind w:left="6480" w:hanging="360"/>
      </w:pPr>
    </w:lvl>
    <w:lvl w:ilvl="8" w:tplc="040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76852838"/>
    <w:multiLevelType w:val="hybridMultilevel"/>
    <w:tmpl w:val="9AAAF3CE"/>
    <w:lvl w:ilvl="0" w:tplc="B49ECA38">
      <w:start w:val="1"/>
      <mc:AlternateContent>
        <mc:Choice Requires="w14">
          <w:numFmt w:val="custom" w:format="а, й, к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3F4DAE"/>
    <w:multiLevelType w:val="hybridMultilevel"/>
    <w:tmpl w:val="090A3788"/>
    <w:lvl w:ilvl="0" w:tplc="D7AEDFE8">
      <w:start w:val="1"/>
      <w:numFmt w:val="decimal"/>
      <w:lvlText w:val="%1."/>
      <w:lvlJc w:val="left"/>
      <w:pPr>
        <w:ind w:left="1440" w:hanging="360"/>
      </w:pPr>
      <w:rPr>
        <w:b w:val="0"/>
        <w:sz w:val="28"/>
      </w:rPr>
    </w:lvl>
    <w:lvl w:ilvl="1" w:tplc="04020019" w:tentative="1">
      <w:start w:val="1"/>
      <w:numFmt w:val="lowerLetter"/>
      <w:lvlText w:val="%2."/>
      <w:lvlJc w:val="left"/>
      <w:pPr>
        <w:ind w:left="2160" w:hanging="360"/>
      </w:pPr>
    </w:lvl>
    <w:lvl w:ilvl="2" w:tplc="0402001B" w:tentative="1">
      <w:start w:val="1"/>
      <w:numFmt w:val="lowerRoman"/>
      <w:lvlText w:val="%3."/>
      <w:lvlJc w:val="right"/>
      <w:pPr>
        <w:ind w:left="2880" w:hanging="180"/>
      </w:pPr>
    </w:lvl>
    <w:lvl w:ilvl="3" w:tplc="0402000F" w:tentative="1">
      <w:start w:val="1"/>
      <w:numFmt w:val="decimal"/>
      <w:lvlText w:val="%4."/>
      <w:lvlJc w:val="left"/>
      <w:pPr>
        <w:ind w:left="3600" w:hanging="360"/>
      </w:pPr>
    </w:lvl>
    <w:lvl w:ilvl="4" w:tplc="04020019" w:tentative="1">
      <w:start w:val="1"/>
      <w:numFmt w:val="lowerLetter"/>
      <w:lvlText w:val="%5."/>
      <w:lvlJc w:val="left"/>
      <w:pPr>
        <w:ind w:left="4320" w:hanging="360"/>
      </w:pPr>
    </w:lvl>
    <w:lvl w:ilvl="5" w:tplc="0402001B" w:tentative="1">
      <w:start w:val="1"/>
      <w:numFmt w:val="lowerRoman"/>
      <w:lvlText w:val="%6."/>
      <w:lvlJc w:val="right"/>
      <w:pPr>
        <w:ind w:left="5040" w:hanging="180"/>
      </w:pPr>
    </w:lvl>
    <w:lvl w:ilvl="6" w:tplc="0402000F" w:tentative="1">
      <w:start w:val="1"/>
      <w:numFmt w:val="decimal"/>
      <w:lvlText w:val="%7."/>
      <w:lvlJc w:val="left"/>
      <w:pPr>
        <w:ind w:left="5760" w:hanging="360"/>
      </w:pPr>
    </w:lvl>
    <w:lvl w:ilvl="7" w:tplc="04020019" w:tentative="1">
      <w:start w:val="1"/>
      <w:numFmt w:val="lowerLetter"/>
      <w:lvlText w:val="%8."/>
      <w:lvlJc w:val="left"/>
      <w:pPr>
        <w:ind w:left="6480" w:hanging="360"/>
      </w:pPr>
    </w:lvl>
    <w:lvl w:ilvl="8" w:tplc="040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7F8C6DA4"/>
    <w:multiLevelType w:val="hybridMultilevel"/>
    <w:tmpl w:val="090A3788"/>
    <w:lvl w:ilvl="0" w:tplc="D7AEDFE8">
      <w:start w:val="1"/>
      <w:numFmt w:val="decimal"/>
      <w:lvlText w:val="%1."/>
      <w:lvlJc w:val="left"/>
      <w:pPr>
        <w:ind w:left="1440" w:hanging="360"/>
      </w:pPr>
      <w:rPr>
        <w:b w:val="0"/>
        <w:sz w:val="28"/>
      </w:rPr>
    </w:lvl>
    <w:lvl w:ilvl="1" w:tplc="04020019" w:tentative="1">
      <w:start w:val="1"/>
      <w:numFmt w:val="lowerLetter"/>
      <w:lvlText w:val="%2."/>
      <w:lvlJc w:val="left"/>
      <w:pPr>
        <w:ind w:left="2160" w:hanging="360"/>
      </w:pPr>
    </w:lvl>
    <w:lvl w:ilvl="2" w:tplc="0402001B" w:tentative="1">
      <w:start w:val="1"/>
      <w:numFmt w:val="lowerRoman"/>
      <w:lvlText w:val="%3."/>
      <w:lvlJc w:val="right"/>
      <w:pPr>
        <w:ind w:left="2880" w:hanging="180"/>
      </w:pPr>
    </w:lvl>
    <w:lvl w:ilvl="3" w:tplc="0402000F" w:tentative="1">
      <w:start w:val="1"/>
      <w:numFmt w:val="decimal"/>
      <w:lvlText w:val="%4."/>
      <w:lvlJc w:val="left"/>
      <w:pPr>
        <w:ind w:left="3600" w:hanging="360"/>
      </w:pPr>
    </w:lvl>
    <w:lvl w:ilvl="4" w:tplc="04020019" w:tentative="1">
      <w:start w:val="1"/>
      <w:numFmt w:val="lowerLetter"/>
      <w:lvlText w:val="%5."/>
      <w:lvlJc w:val="left"/>
      <w:pPr>
        <w:ind w:left="4320" w:hanging="360"/>
      </w:pPr>
    </w:lvl>
    <w:lvl w:ilvl="5" w:tplc="0402001B" w:tentative="1">
      <w:start w:val="1"/>
      <w:numFmt w:val="lowerRoman"/>
      <w:lvlText w:val="%6."/>
      <w:lvlJc w:val="right"/>
      <w:pPr>
        <w:ind w:left="5040" w:hanging="180"/>
      </w:pPr>
    </w:lvl>
    <w:lvl w:ilvl="6" w:tplc="0402000F" w:tentative="1">
      <w:start w:val="1"/>
      <w:numFmt w:val="decimal"/>
      <w:lvlText w:val="%7."/>
      <w:lvlJc w:val="left"/>
      <w:pPr>
        <w:ind w:left="5760" w:hanging="360"/>
      </w:pPr>
    </w:lvl>
    <w:lvl w:ilvl="7" w:tplc="04020019" w:tentative="1">
      <w:start w:val="1"/>
      <w:numFmt w:val="lowerLetter"/>
      <w:lvlText w:val="%8."/>
      <w:lvlJc w:val="left"/>
      <w:pPr>
        <w:ind w:left="6480" w:hanging="360"/>
      </w:pPr>
    </w:lvl>
    <w:lvl w:ilvl="8" w:tplc="0402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1"/>
  </w:num>
  <w:num w:numId="3">
    <w:abstractNumId w:val="13"/>
  </w:num>
  <w:num w:numId="4">
    <w:abstractNumId w:val="1"/>
  </w:num>
  <w:num w:numId="5">
    <w:abstractNumId w:val="12"/>
  </w:num>
  <w:num w:numId="6">
    <w:abstractNumId w:val="9"/>
  </w:num>
  <w:num w:numId="7">
    <w:abstractNumId w:val="14"/>
  </w:num>
  <w:num w:numId="8">
    <w:abstractNumId w:val="2"/>
  </w:num>
  <w:num w:numId="9">
    <w:abstractNumId w:val="7"/>
  </w:num>
  <w:num w:numId="10">
    <w:abstractNumId w:val="3"/>
  </w:num>
  <w:num w:numId="11">
    <w:abstractNumId w:val="10"/>
  </w:num>
  <w:num w:numId="12">
    <w:abstractNumId w:val="5"/>
  </w:num>
  <w:num w:numId="13">
    <w:abstractNumId w:val="4"/>
  </w:num>
  <w:num w:numId="14">
    <w:abstractNumId w:val="6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32BF"/>
    <w:rsid w:val="000132C6"/>
    <w:rsid w:val="00045A5C"/>
    <w:rsid w:val="000642FF"/>
    <w:rsid w:val="00093F5A"/>
    <w:rsid w:val="0009613B"/>
    <w:rsid w:val="000A6204"/>
    <w:rsid w:val="000C3C5E"/>
    <w:rsid w:val="000F3725"/>
    <w:rsid w:val="00105781"/>
    <w:rsid w:val="00111B46"/>
    <w:rsid w:val="00131C89"/>
    <w:rsid w:val="00173D97"/>
    <w:rsid w:val="00177456"/>
    <w:rsid w:val="00177669"/>
    <w:rsid w:val="001B670F"/>
    <w:rsid w:val="001C19B9"/>
    <w:rsid w:val="001D67D2"/>
    <w:rsid w:val="001E337B"/>
    <w:rsid w:val="001F20D3"/>
    <w:rsid w:val="002008EE"/>
    <w:rsid w:val="00236A19"/>
    <w:rsid w:val="00237BCF"/>
    <w:rsid w:val="00251760"/>
    <w:rsid w:val="00255749"/>
    <w:rsid w:val="002967DD"/>
    <w:rsid w:val="00297409"/>
    <w:rsid w:val="002B3FC2"/>
    <w:rsid w:val="002D367F"/>
    <w:rsid w:val="002E0C4D"/>
    <w:rsid w:val="002E666C"/>
    <w:rsid w:val="00304CC1"/>
    <w:rsid w:val="003127EB"/>
    <w:rsid w:val="003131AA"/>
    <w:rsid w:val="00313683"/>
    <w:rsid w:val="0032428B"/>
    <w:rsid w:val="00331C58"/>
    <w:rsid w:val="003325DD"/>
    <w:rsid w:val="00332B98"/>
    <w:rsid w:val="003354E0"/>
    <w:rsid w:val="0037111F"/>
    <w:rsid w:val="00381BBB"/>
    <w:rsid w:val="003A2A29"/>
    <w:rsid w:val="003A6D11"/>
    <w:rsid w:val="003C740D"/>
    <w:rsid w:val="0041752D"/>
    <w:rsid w:val="0042021F"/>
    <w:rsid w:val="00420D6E"/>
    <w:rsid w:val="0044013B"/>
    <w:rsid w:val="00452A7B"/>
    <w:rsid w:val="00461584"/>
    <w:rsid w:val="00496487"/>
    <w:rsid w:val="004B576D"/>
    <w:rsid w:val="00500BF2"/>
    <w:rsid w:val="0050271E"/>
    <w:rsid w:val="005132BF"/>
    <w:rsid w:val="0054131B"/>
    <w:rsid w:val="00551942"/>
    <w:rsid w:val="005525FA"/>
    <w:rsid w:val="00556097"/>
    <w:rsid w:val="00575F44"/>
    <w:rsid w:val="00577ADD"/>
    <w:rsid w:val="00586E33"/>
    <w:rsid w:val="00593B2F"/>
    <w:rsid w:val="005B2060"/>
    <w:rsid w:val="005C6CDE"/>
    <w:rsid w:val="005D065A"/>
    <w:rsid w:val="00600AF7"/>
    <w:rsid w:val="00634785"/>
    <w:rsid w:val="00656FB3"/>
    <w:rsid w:val="006810A1"/>
    <w:rsid w:val="0068207D"/>
    <w:rsid w:val="00696255"/>
    <w:rsid w:val="006B0E31"/>
    <w:rsid w:val="006E093A"/>
    <w:rsid w:val="006E0EF1"/>
    <w:rsid w:val="006E4801"/>
    <w:rsid w:val="00701B88"/>
    <w:rsid w:val="00736BED"/>
    <w:rsid w:val="00751C6A"/>
    <w:rsid w:val="007B6DFA"/>
    <w:rsid w:val="007F183A"/>
    <w:rsid w:val="008557E4"/>
    <w:rsid w:val="00856285"/>
    <w:rsid w:val="00875225"/>
    <w:rsid w:val="008774C6"/>
    <w:rsid w:val="00891078"/>
    <w:rsid w:val="0089116C"/>
    <w:rsid w:val="00897C54"/>
    <w:rsid w:val="008A421C"/>
    <w:rsid w:val="008B2CFE"/>
    <w:rsid w:val="008E1EA7"/>
    <w:rsid w:val="00902B75"/>
    <w:rsid w:val="00932B93"/>
    <w:rsid w:val="00950B48"/>
    <w:rsid w:val="009576AA"/>
    <w:rsid w:val="009821A9"/>
    <w:rsid w:val="00984F4E"/>
    <w:rsid w:val="0099208B"/>
    <w:rsid w:val="009A7347"/>
    <w:rsid w:val="009C33AB"/>
    <w:rsid w:val="00A05D2F"/>
    <w:rsid w:val="00A06906"/>
    <w:rsid w:val="00A06CA4"/>
    <w:rsid w:val="00A121CB"/>
    <w:rsid w:val="00A221A9"/>
    <w:rsid w:val="00A43396"/>
    <w:rsid w:val="00A52F6C"/>
    <w:rsid w:val="00A912C5"/>
    <w:rsid w:val="00AA12D4"/>
    <w:rsid w:val="00AA6E61"/>
    <w:rsid w:val="00AE2257"/>
    <w:rsid w:val="00AE5590"/>
    <w:rsid w:val="00AE64A4"/>
    <w:rsid w:val="00AF7FFE"/>
    <w:rsid w:val="00B01235"/>
    <w:rsid w:val="00B0591B"/>
    <w:rsid w:val="00B061BB"/>
    <w:rsid w:val="00B73DEF"/>
    <w:rsid w:val="00BA068A"/>
    <w:rsid w:val="00BB6430"/>
    <w:rsid w:val="00BB76A2"/>
    <w:rsid w:val="00BC5F34"/>
    <w:rsid w:val="00BD05FE"/>
    <w:rsid w:val="00BD5A78"/>
    <w:rsid w:val="00C0209F"/>
    <w:rsid w:val="00C41D0E"/>
    <w:rsid w:val="00C4301C"/>
    <w:rsid w:val="00C64933"/>
    <w:rsid w:val="00C76AB5"/>
    <w:rsid w:val="00C86632"/>
    <w:rsid w:val="00C875A1"/>
    <w:rsid w:val="00C87A52"/>
    <w:rsid w:val="00C9015D"/>
    <w:rsid w:val="00CC0C8E"/>
    <w:rsid w:val="00CD3225"/>
    <w:rsid w:val="00CD6DAE"/>
    <w:rsid w:val="00CE2187"/>
    <w:rsid w:val="00D02F42"/>
    <w:rsid w:val="00D03C17"/>
    <w:rsid w:val="00D10D09"/>
    <w:rsid w:val="00D31754"/>
    <w:rsid w:val="00D41C19"/>
    <w:rsid w:val="00D50574"/>
    <w:rsid w:val="00D71A22"/>
    <w:rsid w:val="00D71E2E"/>
    <w:rsid w:val="00D73AC9"/>
    <w:rsid w:val="00D777DA"/>
    <w:rsid w:val="00D8085D"/>
    <w:rsid w:val="00D97891"/>
    <w:rsid w:val="00DE73C0"/>
    <w:rsid w:val="00E446BA"/>
    <w:rsid w:val="00E454CE"/>
    <w:rsid w:val="00E859FE"/>
    <w:rsid w:val="00E95CB8"/>
    <w:rsid w:val="00E9649B"/>
    <w:rsid w:val="00EC7815"/>
    <w:rsid w:val="00EF66FE"/>
    <w:rsid w:val="00EF6C48"/>
    <w:rsid w:val="00EF74C8"/>
    <w:rsid w:val="00F06CB5"/>
    <w:rsid w:val="00F14333"/>
    <w:rsid w:val="00F3343F"/>
    <w:rsid w:val="00F46489"/>
    <w:rsid w:val="00F61960"/>
    <w:rsid w:val="00F84632"/>
    <w:rsid w:val="00F91908"/>
    <w:rsid w:val="00FC0797"/>
    <w:rsid w:val="00FD546D"/>
    <w:rsid w:val="00FF25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1FE68B1E-A970-4500-82F6-5DA942501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628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613B"/>
    <w:pPr>
      <w:ind w:left="720"/>
      <w:contextualSpacing/>
    </w:pPr>
  </w:style>
  <w:style w:type="table" w:styleId="a4">
    <w:name w:val="Table Grid"/>
    <w:basedOn w:val="a1"/>
    <w:uiPriority w:val="39"/>
    <w:rsid w:val="00EF74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500BF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6">
    <w:name w:val="Горен колонтитул Знак"/>
    <w:basedOn w:val="a0"/>
    <w:link w:val="a5"/>
    <w:uiPriority w:val="99"/>
    <w:rsid w:val="00500BF2"/>
  </w:style>
  <w:style w:type="paragraph" w:styleId="a7">
    <w:name w:val="footer"/>
    <w:basedOn w:val="a"/>
    <w:link w:val="a8"/>
    <w:uiPriority w:val="99"/>
    <w:unhideWhenUsed/>
    <w:rsid w:val="00500BF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8">
    <w:name w:val="Долен колонтитул Знак"/>
    <w:basedOn w:val="a0"/>
    <w:link w:val="a7"/>
    <w:uiPriority w:val="99"/>
    <w:rsid w:val="00500BF2"/>
  </w:style>
  <w:style w:type="table" w:customStyle="1" w:styleId="1">
    <w:name w:val="Мрежа в таблица1"/>
    <w:basedOn w:val="a1"/>
    <w:next w:val="a4"/>
    <w:uiPriority w:val="59"/>
    <w:rsid w:val="00D41C19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BC5F3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a">
    <w:name w:val="Balloon Text"/>
    <w:basedOn w:val="a"/>
    <w:link w:val="ab"/>
    <w:uiPriority w:val="99"/>
    <w:semiHidden/>
    <w:unhideWhenUsed/>
    <w:rsid w:val="00F8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Изнесен текст Знак"/>
    <w:basedOn w:val="a0"/>
    <w:link w:val="aa"/>
    <w:uiPriority w:val="99"/>
    <w:semiHidden/>
    <w:rsid w:val="00F846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98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44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6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97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2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6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49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4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5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3.bin"/><Relationship Id="rId68" Type="http://schemas.openxmlformats.org/officeDocument/2006/relationships/image" Target="media/image24.wmf"/><Relationship Id="rId84" Type="http://schemas.openxmlformats.org/officeDocument/2006/relationships/image" Target="media/image31.wmf"/><Relationship Id="rId89" Type="http://schemas.openxmlformats.org/officeDocument/2006/relationships/oleObject" Target="embeddings/oleObject31.bin"/><Relationship Id="rId112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image" Target="media/image20.png"/><Relationship Id="rId58" Type="http://schemas.openxmlformats.org/officeDocument/2006/relationships/image" Target="media/image20.wmf"/><Relationship Id="rId74" Type="http://schemas.openxmlformats.org/officeDocument/2006/relationships/image" Target="media/image26.wmf"/><Relationship Id="rId79" Type="http://schemas.openxmlformats.org/officeDocument/2006/relationships/image" Target="media/image30.png"/><Relationship Id="rId102" Type="http://schemas.openxmlformats.org/officeDocument/2006/relationships/image" Target="media/image41.jpg"/><Relationship Id="rId123" Type="http://schemas.openxmlformats.org/officeDocument/2006/relationships/image" Target="media/image52.wmf"/><Relationship Id="rId128" Type="http://schemas.openxmlformats.org/officeDocument/2006/relationships/image" Target="media/image56.png"/><Relationship Id="rId5" Type="http://schemas.openxmlformats.org/officeDocument/2006/relationships/webSettings" Target="webSettings.xml"/><Relationship Id="rId90" Type="http://schemas.openxmlformats.org/officeDocument/2006/relationships/image" Target="media/image36.png"/><Relationship Id="rId95" Type="http://schemas.openxmlformats.org/officeDocument/2006/relationships/oleObject" Target="embeddings/oleObject33.bin"/><Relationship Id="rId22" Type="http://schemas.openxmlformats.org/officeDocument/2006/relationships/image" Target="media/image6.png"/><Relationship Id="rId27" Type="http://schemas.openxmlformats.org/officeDocument/2006/relationships/image" Target="media/image8.png"/><Relationship Id="rId43" Type="http://schemas.openxmlformats.org/officeDocument/2006/relationships/image" Target="media/image16.png"/><Relationship Id="rId48" Type="http://schemas.openxmlformats.org/officeDocument/2006/relationships/image" Target="media/image14.png"/><Relationship Id="rId64" Type="http://schemas.openxmlformats.org/officeDocument/2006/relationships/image" Target="media/image23.png"/><Relationship Id="rId69" Type="http://schemas.openxmlformats.org/officeDocument/2006/relationships/oleObject" Target="embeddings/oleObject25.bin"/><Relationship Id="rId113" Type="http://schemas.openxmlformats.org/officeDocument/2006/relationships/image" Target="media/image48.png"/><Relationship Id="rId118" Type="http://schemas.openxmlformats.org/officeDocument/2006/relationships/oleObject" Target="embeddings/oleObject41.bin"/><Relationship Id="rId80" Type="http://schemas.openxmlformats.org/officeDocument/2006/relationships/image" Target="media/image29.wmf"/><Relationship Id="rId85" Type="http://schemas.openxmlformats.org/officeDocument/2006/relationships/oleObject" Target="embeddings/oleObject30.bin"/><Relationship Id="rId12" Type="http://schemas.openxmlformats.org/officeDocument/2006/relationships/image" Target="media/image3.png"/><Relationship Id="rId17" Type="http://schemas.openxmlformats.org/officeDocument/2006/relationships/image" Target="media/image4.png"/><Relationship Id="rId33" Type="http://schemas.openxmlformats.org/officeDocument/2006/relationships/image" Target="media/image12.png"/><Relationship Id="rId38" Type="http://schemas.openxmlformats.org/officeDocument/2006/relationships/image" Target="media/image10.png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36.bin"/><Relationship Id="rId108" Type="http://schemas.openxmlformats.org/officeDocument/2006/relationships/image" Target="media/image45.wmf"/><Relationship Id="rId124" Type="http://schemas.openxmlformats.org/officeDocument/2006/relationships/oleObject" Target="embeddings/oleObject43.bin"/><Relationship Id="rId129" Type="http://schemas.openxmlformats.org/officeDocument/2006/relationships/header" Target="header1.xml"/><Relationship Id="rId54" Type="http://schemas.openxmlformats.org/officeDocument/2006/relationships/image" Target="media/image18.wmf"/><Relationship Id="rId70" Type="http://schemas.openxmlformats.org/officeDocument/2006/relationships/image" Target="media/image25.png"/><Relationship Id="rId75" Type="http://schemas.openxmlformats.org/officeDocument/2006/relationships/oleObject" Target="embeddings/oleObject27.bin"/><Relationship Id="rId91" Type="http://schemas.openxmlformats.org/officeDocument/2006/relationships/image" Target="media/image36.wmf"/><Relationship Id="rId96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50.wmf"/><Relationship Id="rId28" Type="http://schemas.openxmlformats.org/officeDocument/2006/relationships/image" Target="media/image7.png"/><Relationship Id="rId49" Type="http://schemas.openxmlformats.org/officeDocument/2006/relationships/image" Target="media/image16.wmf"/><Relationship Id="rId114" Type="http://schemas.openxmlformats.org/officeDocument/2006/relationships/image" Target="media/image48.wmf"/><Relationship Id="rId119" Type="http://schemas.openxmlformats.org/officeDocument/2006/relationships/image" Target="media/image51.png"/><Relationship Id="rId44" Type="http://schemas.openxmlformats.org/officeDocument/2006/relationships/image" Target="media/image14.wmf"/><Relationship Id="rId60" Type="http://schemas.openxmlformats.org/officeDocument/2006/relationships/image" Target="media/image21.wmf"/><Relationship Id="rId65" Type="http://schemas.openxmlformats.org/officeDocument/2006/relationships/image" Target="media/image220.wmf"/><Relationship Id="rId81" Type="http://schemas.openxmlformats.org/officeDocument/2006/relationships/oleObject" Target="embeddings/oleObject29.bin"/><Relationship Id="rId86" Type="http://schemas.openxmlformats.org/officeDocument/2006/relationships/image" Target="media/image34.png"/><Relationship Id="rId130" Type="http://schemas.openxmlformats.org/officeDocument/2006/relationships/footer" Target="footer1.xml"/><Relationship Id="rId13" Type="http://schemas.openxmlformats.org/officeDocument/2006/relationships/image" Target="media/image110.wmf"/><Relationship Id="rId18" Type="http://schemas.openxmlformats.org/officeDocument/2006/relationships/image" Target="media/image4.wmf"/><Relationship Id="rId39" Type="http://schemas.openxmlformats.org/officeDocument/2006/relationships/image" Target="media/image12.wmf"/><Relationship Id="rId109" Type="http://schemas.openxmlformats.org/officeDocument/2006/relationships/oleObject" Target="embeddings/oleObject38.bin"/><Relationship Id="rId34" Type="http://schemas.openxmlformats.org/officeDocument/2006/relationships/image" Target="media/image10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6" Type="http://schemas.openxmlformats.org/officeDocument/2006/relationships/image" Target="media/image28.png"/><Relationship Id="rId97" Type="http://schemas.openxmlformats.org/officeDocument/2006/relationships/image" Target="media/image39.wmf"/><Relationship Id="rId104" Type="http://schemas.openxmlformats.org/officeDocument/2006/relationships/image" Target="media/image42.jpeg"/><Relationship Id="rId120" Type="http://schemas.openxmlformats.org/officeDocument/2006/relationships/image" Target="media/image51.wmf"/><Relationship Id="rId125" Type="http://schemas.openxmlformats.org/officeDocument/2006/relationships/image" Target="media/image54.png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4.bin"/><Relationship Id="rId87" Type="http://schemas.openxmlformats.org/officeDocument/2006/relationships/image" Target="media/image35.png"/><Relationship Id="rId110" Type="http://schemas.openxmlformats.org/officeDocument/2006/relationships/image" Target="media/image47.png"/><Relationship Id="rId115" Type="http://schemas.openxmlformats.org/officeDocument/2006/relationships/oleObject" Target="embeddings/oleObject40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2.bin"/><Relationship Id="rId82" Type="http://schemas.openxmlformats.org/officeDocument/2006/relationships/image" Target="media/image31.pn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56" Type="http://schemas.openxmlformats.org/officeDocument/2006/relationships/image" Target="media/image19.wmf"/><Relationship Id="rId77" Type="http://schemas.openxmlformats.org/officeDocument/2006/relationships/image" Target="media/image28.wmf"/><Relationship Id="rId100" Type="http://schemas.openxmlformats.org/officeDocument/2006/relationships/image" Target="media/image40.wmf"/><Relationship Id="rId105" Type="http://schemas.openxmlformats.org/officeDocument/2006/relationships/image" Target="media/image43.wmf"/><Relationship Id="rId126" Type="http://schemas.openxmlformats.org/officeDocument/2006/relationships/image" Target="media/image54.wmf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oleObject" Target="embeddings/oleObject26.bin"/><Relationship Id="rId93" Type="http://schemas.openxmlformats.org/officeDocument/2006/relationships/image" Target="media/image38.png"/><Relationship Id="rId98" Type="http://schemas.openxmlformats.org/officeDocument/2006/relationships/oleObject" Target="embeddings/oleObject34.bin"/><Relationship Id="rId121" Type="http://schemas.openxmlformats.org/officeDocument/2006/relationships/oleObject" Target="embeddings/oleObject42.bin"/><Relationship Id="rId3" Type="http://schemas.openxmlformats.org/officeDocument/2006/relationships/styles" Target="styles.xml"/><Relationship Id="rId25" Type="http://schemas.openxmlformats.org/officeDocument/2006/relationships/image" Target="media/image6.wmf"/><Relationship Id="rId46" Type="http://schemas.openxmlformats.org/officeDocument/2006/relationships/image" Target="media/image15.wmf"/><Relationship Id="rId67" Type="http://schemas.openxmlformats.org/officeDocument/2006/relationships/image" Target="media/image24.png"/><Relationship Id="rId116" Type="http://schemas.openxmlformats.org/officeDocument/2006/relationships/image" Target="media/image50.png"/><Relationship Id="rId20" Type="http://schemas.openxmlformats.org/officeDocument/2006/relationships/image" Target="media/image5.wmf"/><Relationship Id="rId41" Type="http://schemas.openxmlformats.org/officeDocument/2006/relationships/image" Target="media/image13.wmf"/><Relationship Id="rId62" Type="http://schemas.openxmlformats.org/officeDocument/2006/relationships/image" Target="media/image22.wmf"/><Relationship Id="rId83" Type="http://schemas.openxmlformats.org/officeDocument/2006/relationships/image" Target="media/image32.png"/><Relationship Id="rId88" Type="http://schemas.openxmlformats.org/officeDocument/2006/relationships/image" Target="media/image33.wmf"/><Relationship Id="rId111" Type="http://schemas.openxmlformats.org/officeDocument/2006/relationships/image" Target="media/image46.wmf"/><Relationship Id="rId132" Type="http://schemas.openxmlformats.org/officeDocument/2006/relationships/theme" Target="theme/theme1.xml"/><Relationship Id="rId15" Type="http://schemas.openxmlformats.org/officeDocument/2006/relationships/image" Target="media/image23.wmf"/><Relationship Id="rId36" Type="http://schemas.openxmlformats.org/officeDocument/2006/relationships/image" Target="media/image11.wmf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37.bin"/><Relationship Id="rId127" Type="http://schemas.openxmlformats.org/officeDocument/2006/relationships/oleObject" Target="embeddings/oleObject44.bin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52" Type="http://schemas.openxmlformats.org/officeDocument/2006/relationships/oleObject" Target="embeddings/oleObject18.bin"/><Relationship Id="rId73" Type="http://schemas.openxmlformats.org/officeDocument/2006/relationships/image" Target="media/image27.png"/><Relationship Id="rId78" Type="http://schemas.openxmlformats.org/officeDocument/2006/relationships/oleObject" Target="embeddings/oleObject28.bin"/><Relationship Id="rId94" Type="http://schemas.openxmlformats.org/officeDocument/2006/relationships/image" Target="media/image37.wmf"/><Relationship Id="rId99" Type="http://schemas.openxmlformats.org/officeDocument/2006/relationships/image" Target="media/image41.png"/><Relationship Id="rId101" Type="http://schemas.openxmlformats.org/officeDocument/2006/relationships/oleObject" Target="embeddings/oleObject35.bin"/><Relationship Id="rId122" Type="http://schemas.openxmlformats.org/officeDocument/2006/relationships/image" Target="media/image5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на Office">
  <a:themeElements>
    <a:clrScheme name="О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186496-0C88-4291-8AD1-6FE2112151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7</Pages>
  <Words>100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lih Kadiev</dc:creator>
  <cp:keywords/>
  <dc:description/>
  <cp:lastModifiedBy>Salih Kadiev</cp:lastModifiedBy>
  <cp:revision>34</cp:revision>
  <cp:lastPrinted>2017-07-17T18:25:00Z</cp:lastPrinted>
  <dcterms:created xsi:type="dcterms:W3CDTF">2017-07-17T14:30:00Z</dcterms:created>
  <dcterms:modified xsi:type="dcterms:W3CDTF">2017-07-18T15:36:00Z</dcterms:modified>
</cp:coreProperties>
</file>